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48" r:id="rId1"/>
  </p:sldMasterIdLst>
  <p:notesMasterIdLst>
    <p:notesMasterId r:id="rId19"/>
  </p:notesMasterIdLst>
  <p:sldIdLst>
    <p:sldId id="256" r:id="rId2"/>
    <p:sldId id="444" r:id="rId3"/>
    <p:sldId id="589" r:id="rId4"/>
    <p:sldId id="591" r:id="rId5"/>
    <p:sldId id="461" r:id="rId6"/>
    <p:sldId id="436" r:id="rId7"/>
    <p:sldId id="598" r:id="rId8"/>
    <p:sldId id="577" r:id="rId9"/>
    <p:sldId id="594" r:id="rId10"/>
    <p:sldId id="599" r:id="rId11"/>
    <p:sldId id="579" r:id="rId12"/>
    <p:sldId id="597" r:id="rId13"/>
    <p:sldId id="595" r:id="rId14"/>
    <p:sldId id="600" r:id="rId15"/>
    <p:sldId id="601" r:id="rId16"/>
    <p:sldId id="602" r:id="rId17"/>
    <p:sldId id="603" r:id="rId1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0"/>
      <p:bold r:id="rId21"/>
      <p:italic r:id="rId22"/>
      <p:boldItalic r:id="rId23"/>
    </p:embeddedFont>
    <p:embeddedFont>
      <p:font typeface="Cambria Math" panose="02040503050406030204" pitchFamily="18" charset="0"/>
      <p:regular r:id="rId24"/>
    </p:embeddedFont>
    <p:embeddedFont>
      <p:font typeface="等线" panose="02010600030101010101" pitchFamily="2" charset="-122"/>
      <p:regular r:id="rId25"/>
      <p:bold r:id="rId26"/>
    </p:embeddedFont>
    <p:embeddedFont>
      <p:font typeface="黑体" panose="02010609060101010101" pitchFamily="49" charset="-122"/>
      <p:regular r:id="rId27"/>
    </p:embeddedFont>
    <p:embeddedFont>
      <p:font typeface="微软雅黑" panose="020B0503020204020204" pitchFamily="34" charset="-122"/>
      <p:regular r:id="rId28"/>
      <p:bold r:id="rId29"/>
    </p:embeddedFont>
  </p:embeddedFontLst>
  <p:defaultTextStyle>
    <a:defPPr>
      <a:defRPr lang="zh-CN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kern="1200" baseline="0">
        <a:solidFill>
          <a:schemeClr val="tx1"/>
        </a:solidFill>
        <a:ea typeface="宋体" panose="02010600030101010101" pitchFamily="2" charset="-122"/>
        <a:cs typeface="+mn-cs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7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F67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77" d="100"/>
          <a:sy n="77" d="100"/>
        </p:scale>
        <p:origin x="898" y="67"/>
      </p:cViewPr>
      <p:guideLst>
        <p:guide orient="horz" pos="2157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40" d="100"/>
        <a:sy n="140" d="100"/>
      </p:scale>
      <p:origin x="0" y="0"/>
    </p:cViewPr>
  </p:sorterViewPr>
  <p:gridSpacing cx="72005" cy="72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7.fntdata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6.fntdata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29" Type="http://schemas.openxmlformats.org/officeDocument/2006/relationships/font" Target="fonts/font10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5.fntdata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28" Type="http://schemas.openxmlformats.org/officeDocument/2006/relationships/font" Target="fonts/font9.fntdata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font" Target="fonts/font8.fntdata"/><Relationship Id="rId30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/>
          <a:lstStyle/>
          <a:p>
            <a:pPr lvl="0" algn="l"/>
            <a:endParaRPr sz="1200">
              <a:ea typeface="宋体" panose="02010600030101010101" pitchFamily="2" charset="-122"/>
            </a:endParaRPr>
          </a:p>
        </p:txBody>
      </p:sp>
      <p:sp>
        <p:nvSpPr>
          <p:cNvPr id="2051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/>
          <a:lstStyle/>
          <a:p>
            <a:pPr lvl="0" algn="r"/>
            <a:fld id="{BB962C8B-B14F-4D97-AF65-F5344CB8AC3E}" type="datetime1">
              <a:rPr lang="zh-CN" altLang="en-US" dirty="0">
                <a:ea typeface="宋体" panose="02010600030101010101" pitchFamily="2" charset="-122"/>
              </a:rPr>
              <a:t>2021/4/9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2052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2053" name="备注占位符 4"/>
          <p:cNvSpPr>
            <a:spLocks noGrp="1" noRot="1" noChangeAspect="1"/>
          </p:cNvSpPr>
          <p:nvPr/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vert="horz" anchor="ctr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54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anchor="b"/>
          <a:lstStyle/>
          <a:p>
            <a:pPr lvl="0" algn="l"/>
            <a:endParaRPr sz="1200">
              <a:ea typeface="宋体" panose="02010600030101010101" pitchFamily="2" charset="-122"/>
            </a:endParaRPr>
          </a:p>
        </p:txBody>
      </p:sp>
      <p:sp>
        <p:nvSpPr>
          <p:cNvPr id="2055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anchor="b"/>
          <a:lstStyle/>
          <a:p>
            <a:pPr lvl="0" algn="r"/>
            <a:fld id="{9A0DB2DC-4C9A-4742-B13C-FB6460FD3503}" type="slidenum">
              <a:rPr lang="zh-CN" altLang="en-US" dirty="0">
                <a:ea typeface="宋体" panose="02010600030101010101" pitchFamily="2" charset="-122"/>
              </a:rPr>
              <a:t>‹#›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lvl="0" defTabSz="0" fontAlgn="base">
      <a:defRPr sz="1200" kern="1200"/>
    </a:lvl1pPr>
    <a:lvl2pPr marL="0" lvl="1" indent="0" defTabSz="0" fontAlgn="base">
      <a:defRPr sz="1200" kern="1200"/>
    </a:lvl2pPr>
    <a:lvl3pPr marL="0" lvl="2" indent="0" defTabSz="0" fontAlgn="base">
      <a:defRPr sz="1200" kern="1200"/>
    </a:lvl3pPr>
    <a:lvl4pPr marL="0" lvl="3" indent="0" defTabSz="0" fontAlgn="base">
      <a:defRPr sz="1200" kern="1200"/>
    </a:lvl4pPr>
    <a:lvl5pPr marL="0" lvl="4" indent="0" defTabSz="0" fontAlgn="base">
      <a:defRPr sz="1200" kern="1200"/>
    </a:lvl5pPr>
    <a:lvl6pPr marL="2286000" lvl="5" indent="0" defTabSz="0" fontAlgn="base">
      <a:defRPr sz="1200" kern="1200"/>
    </a:lvl6pPr>
    <a:lvl7pPr marL="2743200" lvl="6" indent="0" defTabSz="0" fontAlgn="base">
      <a:defRPr sz="1200" kern="1200"/>
    </a:lvl7pPr>
    <a:lvl8pPr marL="3200400" lvl="7" indent="0" defTabSz="0" fontAlgn="base">
      <a:defRPr sz="1200" kern="1200"/>
    </a:lvl8pPr>
    <a:lvl9pPr marL="3657600" lvl="8" indent="0" defTabSz="0" fontAlgn="base">
      <a:defRPr sz="1200" kern="1200"/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补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smtClean="0">
                <a:ea typeface="宋体" panose="02010600030101010101" pitchFamily="2" charset="-122"/>
              </a:rPr>
              <a:t>3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18591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anose="02010600030101010101" pitchFamily="2" charset="-122"/>
              </a:rPr>
              <a:t>13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43028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anose="02010600030101010101" pitchFamily="2" charset="-122"/>
              </a:rPr>
              <a:t>14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51708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anose="02010600030101010101" pitchFamily="2" charset="-122"/>
              </a:rPr>
              <a:t>15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762764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anose="02010600030101010101" pitchFamily="2" charset="-122"/>
              </a:rPr>
              <a:t>16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49634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smtClean="0">
                <a:ea typeface="宋体" panose="02010600030101010101" pitchFamily="2" charset="-122"/>
              </a:rPr>
              <a:t>4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381966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anose="02010600030101010101" pitchFamily="2" charset="-122"/>
              </a:rPr>
              <a:t>6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anose="02010600030101010101" pitchFamily="2" charset="-122"/>
              </a:rPr>
              <a:t>7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11840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anose="02010600030101010101" pitchFamily="2" charset="-122"/>
              </a:rPr>
              <a:t>8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40927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anose="02010600030101010101" pitchFamily="2" charset="-122"/>
              </a:rPr>
              <a:t>9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 kern="1200" baseline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22422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anose="02010600030101010101" pitchFamily="2" charset="-122"/>
              </a:rPr>
              <a:t>10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 kern="1200" baseline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53251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anose="02010600030101010101" pitchFamily="2" charset="-122"/>
              </a:rPr>
              <a:t>11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07098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anose="02010600030101010101" pitchFamily="2" charset="-122"/>
              </a:rPr>
              <a:t>12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44499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ECFBD0F6-DE4A-44BD-A56C-312C305E099B}" type="datetime1">
              <a:rPr lang="zh-CN" altLang="en-US" smtClean="0"/>
              <a:t>2021/4/9</a:t>
            </a:fld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909AFE06-038F-40FC-A67B-71F5473B654B}" type="datetime1">
              <a:rPr lang="zh-CN" altLang="en-US" smtClean="0"/>
              <a:t>2021/4/9</a:t>
            </a:fld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96E21BDA-F13A-4468-8B93-DC7BA7C7DA28}" type="datetime1">
              <a:rPr lang="zh-CN" altLang="en-US" smtClean="0"/>
              <a:t>2021/4/9</a:t>
            </a:fld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1D7A4912-CEF0-4010-B9FC-02E86A8AE832}" type="datetime1">
              <a:rPr lang="zh-CN" altLang="en-US" smtClean="0"/>
              <a:t>2021/4/9</a:t>
            </a:fld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7211EB06-3C34-4C53-8306-8BF825754F38}" type="datetime1">
              <a:rPr lang="zh-CN" altLang="en-US" smtClean="0"/>
              <a:t>2021/4/9</a:t>
            </a:fld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64F75774-2605-4309-8924-AF33E6106153}" type="datetime1">
              <a:rPr lang="zh-CN" altLang="en-US" smtClean="0"/>
              <a:t>2021/4/9</a:t>
            </a:fld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AF7DAFD5-0A3C-452B-968A-5E292B871356}" type="datetime1">
              <a:rPr lang="zh-CN" altLang="en-US" smtClean="0"/>
              <a:t>2021/4/9</a:t>
            </a:fld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3F345979-FD8E-4D00-AB13-597036F59EE8}" type="datetime1">
              <a:rPr lang="zh-CN" altLang="en-US" smtClean="0"/>
              <a:t>2021/4/9</a:t>
            </a:fld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E1FCA5C1-1899-4F05-AF33-5953C1027884}" type="datetime1">
              <a:rPr lang="zh-CN" altLang="en-US" smtClean="0"/>
              <a:t>2021/4/9</a:t>
            </a:fld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571B3B91-52C8-4949-8CB9-04F0E4CC6E05}" type="datetime1">
              <a:rPr lang="zh-CN" altLang="en-US" smtClean="0"/>
              <a:t>2021/4/9</a:t>
            </a:fld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C1FF3CAD-3198-4E33-B980-A831F5FC731E}" type="datetime1">
              <a:rPr lang="zh-CN" altLang="en-US" smtClean="0"/>
              <a:t>2021/4/9</a:t>
            </a:fld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vert="horz" anchor="ctr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vert="horz" anchor="ctr"/>
          <a:lstStyle>
            <a:lvl1pPr algn="l">
              <a:defRPr sz="1200">
                <a:solidFill>
                  <a:srgbClr val="898989"/>
                </a:solidFill>
                <a:ea typeface="宋体" panose="02010600030101010101" pitchFamily="2" charset="-122"/>
              </a:defRPr>
            </a:lvl1pPr>
          </a:lstStyle>
          <a:p>
            <a:pPr lvl="0"/>
            <a:fld id="{B698A453-3F3F-4BC8-BB4A-E3BD0AFB2DB7}" type="datetime1">
              <a:rPr lang="zh-CN" altLang="en-US" smtClean="0"/>
              <a:t>2021/4/9</a:t>
            </a:fld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vert="horz" anchor="ctr"/>
          <a:lstStyle>
            <a:lvl1pPr algn="ctr">
              <a:defRPr sz="1200">
                <a:solidFill>
                  <a:srgbClr val="898989"/>
                </a:solidFill>
                <a:ea typeface="宋体" panose="02010600030101010101" pitchFamily="2" charset="-122"/>
              </a:defRPr>
            </a:lvl1pPr>
          </a:lstStyle>
          <a:p>
            <a:pPr lvl="0"/>
            <a:endParaRPr/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vert="horz" anchor="ctr"/>
          <a:lstStyle>
            <a:lvl1pPr algn="r">
              <a:defRPr sz="1200">
                <a:solidFill>
                  <a:srgbClr val="898989"/>
                </a:solidFill>
                <a:ea typeface="宋体" panose="02010600030101010101" pitchFamily="2" charset="-122"/>
              </a:defRPr>
            </a:lvl1pPr>
          </a:lstStyle>
          <a:p>
            <a:pPr lvl="0"/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marL="914400" lvl="0" indent="-914400" algn="ctr" eaLnBrk="1" latinLnBrk="0" hangingPunct="1">
        <a:lnSpc>
          <a:spcPct val="10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  <a:sym typeface="Calibri" panose="020F0502020204030204" charset="0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charset="0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Calibri" panose="020F0502020204030204" charset="0"/>
          <a:ea typeface="宋体" panose="02010600030101010101" pitchFamily="2" charset="-122"/>
          <a:cs typeface="+mn-cs"/>
          <a:sym typeface="Calibri" panose="020F0502020204030204" charset="0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Calibri" panose="020F0502020204030204" charset="0"/>
          <a:ea typeface="宋体" panose="02010600030101010101" pitchFamily="2" charset="-122"/>
          <a:cs typeface="+mn-cs"/>
          <a:sym typeface="Calibri" panose="020F0502020204030204" charset="0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Calibri" panose="020F0502020204030204" charset="0"/>
          <a:ea typeface="宋体" panose="02010600030101010101" pitchFamily="2" charset="-122"/>
          <a:cs typeface="+mn-cs"/>
          <a:sym typeface="Calibri" panose="020F0502020204030204" charset="0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Calibri" panose="020F0502020204030204" charset="0"/>
          <a:ea typeface="宋体" panose="02010600030101010101" pitchFamily="2" charset="-122"/>
          <a:cs typeface="+mn-cs"/>
          <a:sym typeface="Calibri" panose="020F0502020204030204" charset="0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Calibri" panose="020F0502020204030204" charset="0"/>
          <a:ea typeface="宋体" panose="02010600030101010101" pitchFamily="2" charset="-122"/>
          <a:cs typeface="+mn-cs"/>
          <a:sym typeface="Calibri" panose="020F0502020204030204" charset="0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Calibri" panose="020F0502020204030204" charset="0"/>
          <a:ea typeface="宋体" panose="02010600030101010101" pitchFamily="2" charset="-122"/>
          <a:cs typeface="+mn-cs"/>
          <a:sym typeface="Calibri" panose="020F0502020204030204" charset="0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Calibri" panose="020F0502020204030204" charset="0"/>
          <a:ea typeface="宋体" panose="02010600030101010101" pitchFamily="2" charset="-122"/>
          <a:cs typeface="+mn-cs"/>
          <a:sym typeface="Calibri" panose="020F0502020204030204" charset="0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Calibri" panose="020F0502020204030204" charset="0"/>
          <a:ea typeface="宋体" panose="02010600030101010101" pitchFamily="2" charset="-122"/>
          <a:cs typeface="+mn-cs"/>
          <a:sym typeface="Calibri" panose="020F0502020204030204" charset="0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2.png"/><Relationship Id="rId7" Type="http://schemas.openxmlformats.org/officeDocument/2006/relationships/oleObject" Target="../embeddings/oleObject19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image" Target="../media/image25.png"/><Relationship Id="rId7" Type="http://schemas.openxmlformats.org/officeDocument/2006/relationships/image" Target="../media/image29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Relationship Id="rId9" Type="http://schemas.openxmlformats.org/officeDocument/2006/relationships/image" Target="../media/image3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7" Type="http://schemas.openxmlformats.org/officeDocument/2006/relationships/image" Target="../media/image33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5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3.jpe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4.bin"/><Relationship Id="rId3" Type="http://schemas.openxmlformats.org/officeDocument/2006/relationships/image" Target="../media/image12.png"/><Relationship Id="rId21" Type="http://schemas.openxmlformats.org/officeDocument/2006/relationships/image" Target="../media/image20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8.w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23" Type="http://schemas.openxmlformats.org/officeDocument/2006/relationships/image" Target="../media/image21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>
            <a:spLocks noChangeAspect="1"/>
          </p:cNvSpPr>
          <p:nvPr/>
        </p:nvSpPr>
        <p:spPr>
          <a:xfrm>
            <a:off x="0" y="2060575"/>
            <a:ext cx="9144000" cy="2160480"/>
          </a:xfrm>
          <a:prstGeom prst="rect">
            <a:avLst/>
          </a:prstGeom>
          <a:solidFill>
            <a:srgbClr val="E8E7E5"/>
          </a:solidFill>
        </p:spPr>
        <p:txBody>
          <a:bodyPr wrap="square" rtlCol="0" anchor="ctr">
            <a:no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48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微软雅黑" panose="020B0503020204020204" pitchFamily="34" charset="-122"/>
                <a:cs typeface="Arial" panose="020B0604020202020204" pitchFamily="34" charset="0"/>
              </a:rPr>
              <a:t>毕业设计中期检查报告</a:t>
            </a:r>
            <a:endParaRPr lang="en-US" altLang="zh-CN" sz="4800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微软雅黑" panose="020B0503020204020204" pitchFamily="34" charset="-122"/>
                <a:cs typeface="Arial" panose="020B0604020202020204" pitchFamily="34" charset="0"/>
              </a:rPr>
              <a:t>带电粒子在不同材料下的屏蔽模拟分析</a:t>
            </a:r>
            <a:endParaRPr lang="en-US" altLang="zh-CN" sz="2800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220045" y="4797425"/>
            <a:ext cx="345624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答辩人：李岳松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r"/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r"/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711301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班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2E43367-AC72-4339-948A-330A62503C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04155" y="6309200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1800" b="1" smtClean="0">
                <a:latin typeface="Times New Roman" panose="02020603050405020304" pitchFamily="18" charset="0"/>
              </a:rPr>
              <a:t>1</a:t>
            </a:fld>
            <a:endParaRPr lang="zh-CN" altLang="en-US" sz="1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4" y="836820"/>
            <a:ext cx="3269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成果</a:t>
            </a: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A9B37D5F-BFD5-4963-9821-AADE5E4E174F}"/>
              </a:ext>
            </a:extLst>
          </p:cNvPr>
          <p:cNvSpPr txBox="1"/>
          <p:nvPr/>
        </p:nvSpPr>
        <p:spPr>
          <a:xfrm>
            <a:off x="323704" y="1556870"/>
            <a:ext cx="7848401" cy="563880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Autofit/>
          </a:bodyPr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9pPr>
          </a:lstStyle>
          <a:p>
            <a:pPr marL="0" indent="0">
              <a:spcAft>
                <a:spcPts val="0"/>
              </a:spcAft>
              <a:buNone/>
            </a:pP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阻止本领计算公式的验证</a:t>
            </a: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en-US" altLang="zh-CN" sz="2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eant4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仿真计算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84C8017-7F44-4A73-8637-67AD10EFCB96}"/>
              </a:ext>
            </a:extLst>
          </p:cNvPr>
          <p:cNvSpPr txBox="1"/>
          <p:nvPr/>
        </p:nvSpPr>
        <p:spPr>
          <a:xfrm>
            <a:off x="539719" y="2120750"/>
            <a:ext cx="4968346" cy="9169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建模  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建立一个厚度为微米量级的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l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薄板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其余部分为真空，如右图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F26B9EA-DD46-4B81-9C9B-08CF22D70C5A}"/>
              </a:ext>
            </a:extLst>
          </p:cNvPr>
          <p:cNvSpPr txBox="1"/>
          <p:nvPr/>
        </p:nvSpPr>
        <p:spPr>
          <a:xfrm>
            <a:off x="539721" y="3086770"/>
            <a:ext cx="5256364" cy="9169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zh-CN" sz="20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统计能量沉积</a:t>
            </a:r>
            <a:r>
              <a:rPr lang="en-US" altLang="zh-CN" sz="20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利用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ant4</a:t>
            </a: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返回的吸收剂</a:t>
            </a:r>
            <a:endParaRPr lang="en-US" altLang="zh-CN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量来计算薄板内能量沉积，进而得到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0F6A795-51E2-4209-9191-4165C92F6452}"/>
              </a:ext>
            </a:extLst>
          </p:cNvPr>
          <p:cNvSpPr txBox="1"/>
          <p:nvPr/>
        </p:nvSpPr>
        <p:spPr>
          <a:xfrm>
            <a:off x="539719" y="4052790"/>
            <a:ext cx="5760401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>
              <a:lnSpc>
                <a:spcPct val="150000"/>
              </a:lnSpc>
            </a:pPr>
            <a:r>
              <a:rPr lang="en-US" altLang="zh-CN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改变参数  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改变入射粒子能量与薄板材料，</a:t>
            </a:r>
            <a:endParaRPr kumimoji="0" lang="en-US" altLang="zh-CN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rtl="0">
              <a:lnSpc>
                <a:spcPct val="150000"/>
              </a:lnSpc>
            </a:pPr>
            <a:r>
              <a:rPr lang="en-US" altLang="zh-CN" dirty="0">
                <a:latin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记录不同参数下单位长度薄板的能量沉积       </a:t>
            </a:r>
            <a:endParaRPr kumimoji="0" lang="zh-CN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r>
              <a:rPr lang="zh-CN" altLang="en-US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3FB9B57-DDED-4BD9-8207-0FA2E5865640}"/>
              </a:ext>
            </a:extLst>
          </p:cNvPr>
          <p:cNvSpPr txBox="1"/>
          <p:nvPr/>
        </p:nvSpPr>
        <p:spPr>
          <a:xfrm>
            <a:off x="539720" y="5015040"/>
            <a:ext cx="5184360" cy="9435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zh-CN" altLang="en-US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与理论值比较  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将模拟值        与理论值 </a:t>
            </a:r>
            <a:endParaRPr lang="en-US" altLang="zh-CN" kern="100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kern="100" dirty="0">
                <a:latin typeface="+mn-ea"/>
                <a:ea typeface="+mn-ea"/>
                <a:cs typeface="Times New Roman" panose="02020603050405020304" pitchFamily="18" charset="0"/>
              </a:rPr>
              <a:t>               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比较 </a:t>
            </a:r>
            <a:endParaRPr lang="zh-CN" altLang="en-US" sz="2000" kern="10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F8E61F5B-E486-40FC-9F01-1D0D01913F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06" r="24374" b="3593"/>
          <a:stretch>
            <a:fillRect/>
          </a:stretch>
        </p:blipFill>
        <p:spPr bwMode="auto">
          <a:xfrm>
            <a:off x="6453706" y="2381736"/>
            <a:ext cx="1858310" cy="2038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4">
            <a:extLst>
              <a:ext uri="{FF2B5EF4-FFF2-40B4-BE49-F238E27FC236}">
                <a16:creationId xmlns:a16="http://schemas.microsoft.com/office/drawing/2014/main" id="{CD7AC493-7ED8-44B2-9102-95230FE33F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92F8663-752C-4B11-B6DA-F69936F03D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448610"/>
              </p:ext>
            </p:extLst>
          </p:nvPr>
        </p:nvGraphicFramePr>
        <p:xfrm>
          <a:off x="4644005" y="3671434"/>
          <a:ext cx="864060" cy="295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780" imgH="177723" progId="Equation.DSMT4">
                  <p:embed/>
                </p:oleObj>
              </mc:Choice>
              <mc:Fallback>
                <p:oleObj name="Equation" r:id="rId4" imgW="507780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5" y="3671434"/>
                        <a:ext cx="864060" cy="295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A4FDD338-3B57-469C-9133-A20891517888}"/>
              </a:ext>
            </a:extLst>
          </p:cNvPr>
          <p:cNvSpPr txBox="1"/>
          <p:nvPr/>
        </p:nvSpPr>
        <p:spPr>
          <a:xfrm>
            <a:off x="6330006" y="4610926"/>
            <a:ext cx="23041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eant4</a:t>
            </a:r>
            <a:r>
              <a:rPr lang="zh-CN" altLang="zh-CN" sz="18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中的薄板模型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Rectangle 7">
            <a:extLst>
              <a:ext uri="{FF2B5EF4-FFF2-40B4-BE49-F238E27FC236}">
                <a16:creationId xmlns:a16="http://schemas.microsoft.com/office/drawing/2014/main" id="{9464E525-BE53-4097-8D2D-424117BD94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46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F1D5DBD-33DB-4E16-8936-BA0D6066F0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925264"/>
              </p:ext>
            </p:extLst>
          </p:nvPr>
        </p:nvGraphicFramePr>
        <p:xfrm>
          <a:off x="5076035" y="4633684"/>
          <a:ext cx="864060" cy="295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780" imgH="177723" progId="Equation.DSMT4">
                  <p:embed/>
                </p:oleObj>
              </mc:Choice>
              <mc:Fallback>
                <p:oleObj name="Equation" r:id="rId6" imgW="507780" imgH="177723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492F8663-752C-4B11-B6DA-F69936F03D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35" y="4633684"/>
                        <a:ext cx="864060" cy="295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58419C1A-A4C6-45B3-80EA-ECF47E8771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565529"/>
              </p:ext>
            </p:extLst>
          </p:nvPr>
        </p:nvGraphicFramePr>
        <p:xfrm>
          <a:off x="3727395" y="5182475"/>
          <a:ext cx="864060" cy="295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7780" imgH="177723" progId="Equation.DSMT4">
                  <p:embed/>
                </p:oleObj>
              </mc:Choice>
              <mc:Fallback>
                <p:oleObj name="Equation" r:id="rId7" imgW="507780" imgH="177723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492F8663-752C-4B11-B6DA-F69936F03D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395" y="5182475"/>
                        <a:ext cx="864060" cy="295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4">
            <a:extLst>
              <a:ext uri="{FF2B5EF4-FFF2-40B4-BE49-F238E27FC236}">
                <a16:creationId xmlns:a16="http://schemas.microsoft.com/office/drawing/2014/main" id="{847C6AE8-3150-484A-BE07-A792509A62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638D2BB2-1EB8-49B7-B668-97727B4DA3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503618"/>
              </p:ext>
            </p:extLst>
          </p:nvPr>
        </p:nvGraphicFramePr>
        <p:xfrm>
          <a:off x="899745" y="5624942"/>
          <a:ext cx="1423967" cy="310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753" imgH="177723" progId="Equation.DSMT4">
                  <p:embed/>
                </p:oleObj>
              </mc:Choice>
              <mc:Fallback>
                <p:oleObj name="Equation" r:id="rId8" imgW="799753" imgH="17772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745" y="5624942"/>
                        <a:ext cx="1423967" cy="3107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C5404F3-03A4-4F2C-BE99-394B5DD376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smtClean="0"/>
              <a:t>10</a:t>
            </a:fld>
            <a:endParaRPr lang="zh-CN" altLang="en-US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081068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4" y="836820"/>
            <a:ext cx="3269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成果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3FDC0A3-A4A3-4FFB-89CA-E1D383FA1D15}"/>
              </a:ext>
            </a:extLst>
          </p:cNvPr>
          <p:cNvSpPr txBox="1"/>
          <p:nvPr/>
        </p:nvSpPr>
        <p:spPr>
          <a:xfrm>
            <a:off x="323704" y="1556870"/>
            <a:ext cx="7848401" cy="563880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Autofit/>
          </a:bodyPr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9pPr>
          </a:lstStyle>
          <a:p>
            <a:pPr marL="0" indent="0">
              <a:spcAft>
                <a:spcPts val="0"/>
              </a:spcAft>
              <a:buNone/>
            </a:pP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阻止本领计算公式的验证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spcAft>
                <a:spcPts val="0"/>
              </a:spcAft>
              <a:buNone/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验证结果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BACC61A7-B2E7-4B79-9ED5-0BBCEA84AF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822" y="2708950"/>
            <a:ext cx="3495822" cy="2984149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31FDE71D-D4ED-44B3-8033-22F795F29F60}"/>
              </a:ext>
            </a:extLst>
          </p:cNvPr>
          <p:cNvSpPr txBox="1"/>
          <p:nvPr/>
        </p:nvSpPr>
        <p:spPr>
          <a:xfrm>
            <a:off x="148179" y="5649947"/>
            <a:ext cx="4304734" cy="8583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入射粒子能量不同、屏蔽物质材料不同时单位质量物质的阻止本领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1B634C03-D726-4FCD-B4A2-9D6BB3C9B6D1}"/>
              </a:ext>
            </a:extLst>
          </p:cNvPr>
          <p:cNvGrpSpPr/>
          <p:nvPr/>
        </p:nvGrpSpPr>
        <p:grpSpPr>
          <a:xfrm>
            <a:off x="4191844" y="133383"/>
            <a:ext cx="4952156" cy="5550691"/>
            <a:chOff x="4191844" y="133383"/>
            <a:chExt cx="4952156" cy="5550691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46C09B94-2DE6-4CAE-A1E5-63036A19882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47904" y="191619"/>
              <a:ext cx="2300161" cy="182295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E6AC5B69-18D8-4632-A855-2051DB45F3AF}"/>
                </a:ext>
              </a:extLst>
            </p:cNvPr>
            <p:cNvSpPr txBox="1"/>
            <p:nvPr/>
          </p:nvSpPr>
          <p:spPr>
            <a:xfrm>
              <a:off x="5084970" y="635352"/>
              <a:ext cx="1616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1D88096F-230D-4C09-87E9-D2B26079C56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48065" y="133383"/>
              <a:ext cx="2385895" cy="188118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68F25715-13F8-4BE6-A7D3-5224CBF4646D}"/>
                </a:ext>
              </a:extLst>
            </p:cNvPr>
            <p:cNvSpPr txBox="1"/>
            <p:nvPr/>
          </p:nvSpPr>
          <p:spPr>
            <a:xfrm>
              <a:off x="7495469" y="631082"/>
              <a:ext cx="1616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l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8C34A97A-1200-481F-9A6E-213DCF265D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4129" y="1861658"/>
              <a:ext cx="2486881" cy="19609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7E99A463-97B1-4EC1-9D2E-38506AB872AB}"/>
                </a:ext>
              </a:extLst>
            </p:cNvPr>
            <p:cNvSpPr txBox="1"/>
            <p:nvPr/>
          </p:nvSpPr>
          <p:spPr>
            <a:xfrm>
              <a:off x="5084970" y="2356799"/>
              <a:ext cx="5040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u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CC158205-DE9C-4CC5-B7E1-D2A3694692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00831" y="1766425"/>
              <a:ext cx="2643169" cy="206005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581F544E-D038-497B-A1DF-F756592B5A09}"/>
                </a:ext>
              </a:extLst>
            </p:cNvPr>
            <p:cNvSpPr txBox="1"/>
            <p:nvPr/>
          </p:nvSpPr>
          <p:spPr>
            <a:xfrm>
              <a:off x="7495469" y="2358382"/>
              <a:ext cx="1616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n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A5D55EFE-0882-4B04-8886-92CCDACA2AD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91844" y="3624018"/>
              <a:ext cx="2613377" cy="20600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7813E28C-9282-4CE9-B8B2-AC036ED671E6}"/>
                </a:ext>
              </a:extLst>
            </p:cNvPr>
            <p:cNvSpPr txBox="1"/>
            <p:nvPr/>
          </p:nvSpPr>
          <p:spPr>
            <a:xfrm>
              <a:off x="5080016" y="4127406"/>
              <a:ext cx="5040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id="{8962856D-D2A9-46B1-8A13-C4FB203B808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03250" y="3658145"/>
              <a:ext cx="2518560" cy="19918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F133A009-14D3-402E-934B-2398E34BDC0B}"/>
                </a:ext>
              </a:extLst>
            </p:cNvPr>
            <p:cNvSpPr txBox="1"/>
            <p:nvPr/>
          </p:nvSpPr>
          <p:spPr>
            <a:xfrm>
              <a:off x="7495469" y="4127406"/>
              <a:ext cx="5040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b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文本框 15">
            <a:extLst>
              <a:ext uri="{FF2B5EF4-FFF2-40B4-BE49-F238E27FC236}">
                <a16:creationId xmlns:a16="http://schemas.microsoft.com/office/drawing/2014/main" id="{BD59F319-DA84-4F3A-AECB-7543918D8A16}"/>
              </a:ext>
            </a:extLst>
          </p:cNvPr>
          <p:cNvSpPr txBox="1"/>
          <p:nvPr/>
        </p:nvSpPr>
        <p:spPr>
          <a:xfrm>
            <a:off x="4572000" y="5649947"/>
            <a:ext cx="4539509" cy="8695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改变粒子入射能量、屏蔽物质种类，所得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G4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模拟值与理论计算值的比较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10E01079-D190-4B4A-B520-00FB511FE8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8879" y="2183840"/>
            <a:ext cx="4703651" cy="37277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030840E7-FF8C-488F-8E87-1F9028F5074D}"/>
              </a:ext>
            </a:extLst>
          </p:cNvPr>
          <p:cNvSpPr txBox="1"/>
          <p:nvPr/>
        </p:nvSpPr>
        <p:spPr>
          <a:xfrm>
            <a:off x="6124887" y="3246649"/>
            <a:ext cx="32322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F6AF25D-5238-48C0-9E99-B794E0BAD7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51000" y="6207619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1800" b="1" smtClean="0"/>
              <a:t>11</a:t>
            </a:fld>
            <a:endParaRPr lang="zh-CN" altLang="en-US" b="1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74811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4" grpId="0"/>
      <p:bldP spid="24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4" y="836820"/>
            <a:ext cx="3269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成果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A967916-9471-4671-B00B-D60618E83374}"/>
              </a:ext>
            </a:extLst>
          </p:cNvPr>
          <p:cNvSpPr txBox="1"/>
          <p:nvPr/>
        </p:nvSpPr>
        <p:spPr>
          <a:xfrm>
            <a:off x="332862" y="1569250"/>
            <a:ext cx="4375357" cy="876742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Autofit/>
          </a:bodyPr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9pPr>
          </a:lstStyle>
          <a:p>
            <a:pPr marL="0" indent="0">
              <a:buNone/>
            </a:pP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不同物质对</a:t>
            </a: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0.1GeV/c~1GeV/c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质子的屏蔽效果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4F5B45E-E296-460D-AD51-29ABABEF78D2}"/>
                  </a:ext>
                </a:extLst>
              </p:cNvPr>
              <p:cNvSpPr txBox="1"/>
              <p:nvPr/>
            </p:nvSpPr>
            <p:spPr>
              <a:xfrm>
                <a:off x="467715" y="2524796"/>
                <a:ext cx="4375357" cy="17153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单位质量物质的阻止本领：</a:t>
                </a:r>
                <a:r>
                  <a:rPr lang="zh-CN" altLang="en-US" sz="2000" dirty="0">
                    <a:solidFill>
                      <a:srgbClr val="836967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𝑑𝐸</m:t>
                        </m:r>
                      </m:num>
                      <m:den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𝜌</m:t>
                        </m:r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物质实际屏蔽效果：</a:t>
                </a:r>
                <a:r>
                  <a:rPr lang="zh-CN" altLang="en-US" sz="2000" dirty="0">
                    <a:solidFill>
                      <a:srgbClr val="836967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𝑑𝐸</m:t>
                        </m:r>
                      </m:num>
                      <m:den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=</a:t>
                </a:r>
                <a:r>
                  <a:rPr lang="zh-CN" altLang="en-US" sz="2000" dirty="0">
                    <a:solidFill>
                      <a:srgbClr val="836967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8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𝑑𝐸</m:t>
                        </m:r>
                      </m:num>
                      <m:den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𝜌</m:t>
                        </m:r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·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endPara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4F5B45E-E296-460D-AD51-29ABABEF78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715" y="2524796"/>
                <a:ext cx="4375357" cy="1715341"/>
              </a:xfrm>
              <a:prstGeom prst="rect">
                <a:avLst/>
              </a:prstGeom>
              <a:blipFill>
                <a:blip r:embed="rId3"/>
                <a:stretch>
                  <a:fillRect l="-15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55B5219A-AFF3-42CE-8C4F-3AE65034F816}"/>
              </a:ext>
            </a:extLst>
          </p:cNvPr>
          <p:cNvSpPr txBox="1"/>
          <p:nvPr/>
        </p:nvSpPr>
        <p:spPr>
          <a:xfrm>
            <a:off x="4572000" y="5910618"/>
            <a:ext cx="468032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入射粒子能量不同、屏蔽物质材料不同时</a:t>
            </a:r>
            <a:endParaRPr lang="en-US" altLang="zh-CN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屏蔽物质的阻止本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62F71F11-C0F7-4C13-9A5C-3B3402271988}"/>
                  </a:ext>
                </a:extLst>
              </p:cNvPr>
              <p:cNvSpPr txBox="1"/>
              <p:nvPr/>
            </p:nvSpPr>
            <p:spPr>
              <a:xfrm>
                <a:off x="107690" y="4724871"/>
                <a:ext cx="5292801" cy="6941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16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𝑑𝐸</m:t>
                          </m:r>
                        </m:num>
                        <m:den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𝐾</m:t>
                      </m:r>
                      <m:f>
                        <m:fPr>
                          <m:ctrlPr>
                            <a:rPr lang="zh-CN" altLang="en-US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𝑍</m:t>
                          </m:r>
                        </m:num>
                        <m:den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sSup>
                        <m:sSupPr>
                          <m:ctrlPr>
                            <a:rPr lang="zh-CN" altLang="en-US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1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num>
                                <m:den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sz="1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𝑙𝑛</m:t>
                          </m:r>
                          <m:d>
                            <m:d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1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1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b>
                                    <m:sSubPr>
                                      <m:ctrlPr>
                                        <a:rPr lang="zh-CN" altLang="en-US" sz="16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1600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zh-CN" altLang="en-US" sz="160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lang="zh-CN" altLang="en-US" sz="16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1600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p>
                                      <m:r>
                                        <a:rPr lang="zh-CN" altLang="en-US" sz="16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zh-CN" altLang="en-US" sz="16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1600" i="1">
                                          <a:latin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p>
                                      <m:r>
                                        <a:rPr lang="zh-CN" altLang="en-US" sz="16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zh-CN" altLang="en-US" sz="16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1600" i="1">
                                          <a:latin typeface="Cambria Math" panose="02040503050406030204" pitchFamily="18" charset="0"/>
                                        </a:rPr>
                                        <m:t>𝛾</m:t>
                                      </m:r>
                                    </m:e>
                                    <m:sup>
                                      <m:r>
                                        <a:rPr lang="zh-CN" altLang="en-US" sz="16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zh-CN" altLang="en-US" sz="16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16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zh-CN" altLang="en-US" sz="1600" i="0">
                                          <a:latin typeface="Cambria Math" panose="02040503050406030204" pitchFamily="18" charset="0"/>
                                        </a:rPr>
                                        <m:t>max</m:t>
                                      </m:r>
                                    </m:sub>
                                  </m:sSub>
                                </m:num>
                                <m:den>
                                  <m:sSup>
                                    <m:sSupPr>
                                      <m:ctrlPr>
                                        <a:rPr lang="zh-CN" altLang="en-US" sz="16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1600" i="1"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p>
                                      <m:r>
                                        <a:rPr lang="zh-CN" altLang="en-US" sz="16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en-US" sz="1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1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num>
                            <m:den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62F71F11-C0F7-4C13-9A5C-3B34022719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90" y="4724871"/>
                <a:ext cx="5292801" cy="69416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>
            <a:extLst>
              <a:ext uri="{FF2B5EF4-FFF2-40B4-BE49-F238E27FC236}">
                <a16:creationId xmlns:a16="http://schemas.microsoft.com/office/drawing/2014/main" id="{2CB2590D-8228-414D-99A1-0017993F814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26781" y="332785"/>
            <a:ext cx="3629412" cy="2771226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B1C1885B-CCBF-4F6F-9611-D55ADEF79F39}"/>
              </a:ext>
            </a:extLst>
          </p:cNvPr>
          <p:cNvSpPr txBox="1"/>
          <p:nvPr/>
        </p:nvSpPr>
        <p:spPr>
          <a:xfrm>
            <a:off x="4574002" y="2937575"/>
            <a:ext cx="468032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入射粒子能量不同、屏蔽物质材料不同时</a:t>
            </a:r>
            <a:endParaRPr lang="en-US" altLang="zh-CN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单位质量屏蔽物质的阻止本领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23109121-DE83-40C0-8373-C473F4CB13F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67561" y="3370542"/>
            <a:ext cx="3629413" cy="2771226"/>
          </a:xfrm>
          <a:prstGeom prst="rect">
            <a:avLst/>
          </a:prstGeo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2368797-43C0-4923-BD1F-08FAD6BCB3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82267" y="6251275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1800" b="1" smtClean="0"/>
              <a:t>12</a:t>
            </a:fld>
            <a:endParaRPr lang="zh-CN" altLang="en-US" b="1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739345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4" y="836820"/>
            <a:ext cx="3269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成果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A967916-9471-4671-B00B-D60618E83374}"/>
              </a:ext>
            </a:extLst>
          </p:cNvPr>
          <p:cNvSpPr txBox="1"/>
          <p:nvPr/>
        </p:nvSpPr>
        <p:spPr>
          <a:xfrm>
            <a:off x="332862" y="1569250"/>
            <a:ext cx="4375357" cy="851680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Autofit/>
          </a:bodyPr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9pPr>
          </a:lstStyle>
          <a:p>
            <a:pPr marL="0" indent="0">
              <a:buNone/>
            </a:pP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不同物质对中高能质子的屏蔽效果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  <a:p>
            <a:pPr marL="0" indent="0">
              <a:buNone/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粒子射程模拟计算</a:t>
            </a:r>
          </a:p>
          <a:p>
            <a:pPr marL="0" indent="0">
              <a:buNone/>
            </a:pP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</p:txBody>
      </p: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94422EB6-26A0-4159-B7E9-E068F6CE4DDF}"/>
              </a:ext>
            </a:extLst>
          </p:cNvPr>
          <p:cNvGrpSpPr/>
          <p:nvPr/>
        </p:nvGrpSpPr>
        <p:grpSpPr>
          <a:xfrm>
            <a:off x="539720" y="2668114"/>
            <a:ext cx="3264574" cy="3537914"/>
            <a:chOff x="5315876" y="1041452"/>
            <a:chExt cx="3264574" cy="3537914"/>
          </a:xfrm>
        </p:grpSpPr>
        <p:sp>
          <p:nvSpPr>
            <p:cNvPr id="10" name="流程图: 过程 9">
              <a:extLst>
                <a:ext uri="{FF2B5EF4-FFF2-40B4-BE49-F238E27FC236}">
                  <a16:creationId xmlns:a16="http://schemas.microsoft.com/office/drawing/2014/main" id="{123F32A2-CB83-465D-A23F-304D5CB708AA}"/>
                </a:ext>
              </a:extLst>
            </p:cNvPr>
            <p:cNvSpPr/>
            <p:nvPr/>
          </p:nvSpPr>
          <p:spPr>
            <a:xfrm>
              <a:off x="5724080" y="1041452"/>
              <a:ext cx="2448170" cy="646331"/>
            </a:xfrm>
            <a:prstGeom prst="flowChartProcess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输入粒子入射能量、屏蔽物质种类等参量</a:t>
              </a:r>
            </a:p>
          </p:txBody>
        </p:sp>
        <p:sp>
          <p:nvSpPr>
            <p:cNvPr id="12" name="流程图: 过程 11">
              <a:extLst>
                <a:ext uri="{FF2B5EF4-FFF2-40B4-BE49-F238E27FC236}">
                  <a16:creationId xmlns:a16="http://schemas.microsoft.com/office/drawing/2014/main" id="{8F6A12BB-E548-4689-952E-46E91EA5D1C8}"/>
                </a:ext>
              </a:extLst>
            </p:cNvPr>
            <p:cNvSpPr/>
            <p:nvPr/>
          </p:nvSpPr>
          <p:spPr>
            <a:xfrm>
              <a:off x="5544067" y="1976329"/>
              <a:ext cx="2808195" cy="646331"/>
            </a:xfrm>
            <a:prstGeom prst="flowChartProcess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将屏蔽物质延粒子入射方向划分为</a:t>
              </a:r>
              <a:r>
                <a:rPr lang="en-US" altLang="zh-CN" dirty="0">
                  <a:solidFill>
                    <a:schemeClr val="tx1"/>
                  </a:solidFill>
                </a:rPr>
                <a:t>N</a:t>
              </a:r>
              <a:r>
                <a:rPr lang="zh-CN" altLang="en-US" dirty="0">
                  <a:solidFill>
                    <a:schemeClr val="tx1"/>
                  </a:solidFill>
                </a:rPr>
                <a:t>层，每层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r>
                <a:rPr lang="el-GR" altLang="zh-CN" dirty="0">
                  <a:solidFill>
                    <a:schemeClr val="tx1"/>
                  </a:solidFill>
                </a:rPr>
                <a:t>μ</a:t>
              </a:r>
              <a:r>
                <a:rPr lang="en-US" altLang="zh-CN" dirty="0">
                  <a:solidFill>
                    <a:schemeClr val="tx1"/>
                  </a:solidFill>
                </a:rPr>
                <a:t>m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3" name="流程图: 过程 12">
              <a:extLst>
                <a:ext uri="{FF2B5EF4-FFF2-40B4-BE49-F238E27FC236}">
                  <a16:creationId xmlns:a16="http://schemas.microsoft.com/office/drawing/2014/main" id="{3E7E4071-5C73-4BD9-9F0F-09BE38176264}"/>
                </a:ext>
              </a:extLst>
            </p:cNvPr>
            <p:cNvSpPr/>
            <p:nvPr/>
          </p:nvSpPr>
          <p:spPr>
            <a:xfrm>
              <a:off x="5315877" y="2911206"/>
              <a:ext cx="3264573" cy="646331"/>
            </a:xfrm>
            <a:prstGeom prst="flowChartProcess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将粒子穿过上一层物质后的能量作为下一层物质的入射能量</a:t>
              </a:r>
            </a:p>
          </p:txBody>
        </p:sp>
        <p:sp>
          <p:nvSpPr>
            <p:cNvPr id="14" name="流程图: 过程 13">
              <a:extLst>
                <a:ext uri="{FF2B5EF4-FFF2-40B4-BE49-F238E27FC236}">
                  <a16:creationId xmlns:a16="http://schemas.microsoft.com/office/drawing/2014/main" id="{91EE6300-812F-4CA8-A9F2-16E35FF0A6EB}"/>
                </a:ext>
              </a:extLst>
            </p:cNvPr>
            <p:cNvSpPr/>
            <p:nvPr/>
          </p:nvSpPr>
          <p:spPr>
            <a:xfrm>
              <a:off x="5315876" y="3933035"/>
              <a:ext cx="3264573" cy="646331"/>
            </a:xfrm>
            <a:prstGeom prst="flowChartProcess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粒子穿过某一层能量达到阈值时，计算停止</a:t>
              </a:r>
            </a:p>
          </p:txBody>
        </p: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B1EDB67A-C948-46F3-B724-8F0E903682FD}"/>
                </a:ext>
              </a:extLst>
            </p:cNvPr>
            <p:cNvCxnSpPr>
              <a:cxnSpLocks/>
            </p:cNvCxnSpPr>
            <p:nvPr/>
          </p:nvCxnSpPr>
          <p:spPr>
            <a:xfrm>
              <a:off x="7020170" y="1734141"/>
              <a:ext cx="0" cy="20463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E1D93305-1E56-40CB-8CBA-E0248C770A45}"/>
                </a:ext>
              </a:extLst>
            </p:cNvPr>
            <p:cNvCxnSpPr>
              <a:cxnSpLocks/>
            </p:cNvCxnSpPr>
            <p:nvPr/>
          </p:nvCxnSpPr>
          <p:spPr>
            <a:xfrm>
              <a:off x="7003270" y="2663696"/>
              <a:ext cx="0" cy="20463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EF4E23C8-13AE-47E9-9DBD-59F1E4A8AEE8}"/>
                </a:ext>
              </a:extLst>
            </p:cNvPr>
            <p:cNvCxnSpPr>
              <a:cxnSpLocks/>
            </p:cNvCxnSpPr>
            <p:nvPr/>
          </p:nvCxnSpPr>
          <p:spPr>
            <a:xfrm>
              <a:off x="6990280" y="3645015"/>
              <a:ext cx="0" cy="20463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3" name="图片 22" descr="图示&#10;&#10;描述已自动生成">
            <a:extLst>
              <a:ext uri="{FF2B5EF4-FFF2-40B4-BE49-F238E27FC236}">
                <a16:creationId xmlns:a16="http://schemas.microsoft.com/office/drawing/2014/main" id="{A580C09A-6771-4C8F-94AF-5523D4B2E0F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435"/>
          <a:stretch/>
        </p:blipFill>
        <p:spPr>
          <a:xfrm>
            <a:off x="5104263" y="4453798"/>
            <a:ext cx="3264557" cy="2045022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F2A8D17B-3002-4D3F-A3D0-0C426C47F7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5176" y="783574"/>
            <a:ext cx="3882732" cy="2946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文本框 26">
            <a:extLst>
              <a:ext uri="{FF2B5EF4-FFF2-40B4-BE49-F238E27FC236}">
                <a16:creationId xmlns:a16="http://schemas.microsoft.com/office/drawing/2014/main" id="{8A827503-7302-4FAC-AB53-69FD8B9C1974}"/>
              </a:ext>
            </a:extLst>
          </p:cNvPr>
          <p:cNvSpPr txBox="1"/>
          <p:nvPr/>
        </p:nvSpPr>
        <p:spPr>
          <a:xfrm>
            <a:off x="4463674" y="3729173"/>
            <a:ext cx="468032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入射粒子能量不同、屏蔽物质材料不同时</a:t>
            </a:r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粒子在物质中的射程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A4D20B8-2C7B-41B1-BE19-85338479A7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03837" y="6206028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1800" b="1" smtClean="0"/>
              <a:t>13</a:t>
            </a:fld>
            <a:endParaRPr lang="zh-CN" altLang="en-US" b="1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63301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4" y="836820"/>
            <a:ext cx="3269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成果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A967916-9471-4671-B00B-D60618E83374}"/>
              </a:ext>
            </a:extLst>
          </p:cNvPr>
          <p:cNvSpPr txBox="1"/>
          <p:nvPr/>
        </p:nvSpPr>
        <p:spPr>
          <a:xfrm>
            <a:off x="332862" y="1569250"/>
            <a:ext cx="7335353" cy="851680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Autofit/>
          </a:bodyPr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9pPr>
          </a:lstStyle>
          <a:p>
            <a:pPr marL="0" indent="0">
              <a:buNone/>
            </a:pP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不同物质对中高能质子的屏蔽效果</a:t>
            </a: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粒子射程模拟计算</a:t>
            </a:r>
          </a:p>
          <a:p>
            <a:pPr marL="0" indent="0">
              <a:buNone/>
            </a:pP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F501BFAB-EA21-4551-8F02-A578EEDF172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2438466"/>
              </p:ext>
            </p:extLst>
          </p:nvPr>
        </p:nvGraphicFramePr>
        <p:xfrm>
          <a:off x="959888" y="2132910"/>
          <a:ext cx="6696467" cy="32400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52080">
                  <a:extLst>
                    <a:ext uri="{9D8B030D-6E8A-4147-A177-3AD203B41FA5}">
                      <a16:colId xmlns:a16="http://schemas.microsoft.com/office/drawing/2014/main" val="1205857700"/>
                    </a:ext>
                  </a:extLst>
                </a:gridCol>
                <a:gridCol w="834792">
                  <a:extLst>
                    <a:ext uri="{9D8B030D-6E8A-4147-A177-3AD203B41FA5}">
                      <a16:colId xmlns:a16="http://schemas.microsoft.com/office/drawing/2014/main" val="2650657356"/>
                    </a:ext>
                  </a:extLst>
                </a:gridCol>
                <a:gridCol w="941919">
                  <a:extLst>
                    <a:ext uri="{9D8B030D-6E8A-4147-A177-3AD203B41FA5}">
                      <a16:colId xmlns:a16="http://schemas.microsoft.com/office/drawing/2014/main" val="2299376223"/>
                    </a:ext>
                  </a:extLst>
                </a:gridCol>
                <a:gridCol w="941919">
                  <a:extLst>
                    <a:ext uri="{9D8B030D-6E8A-4147-A177-3AD203B41FA5}">
                      <a16:colId xmlns:a16="http://schemas.microsoft.com/office/drawing/2014/main" val="1376180016"/>
                    </a:ext>
                  </a:extLst>
                </a:gridCol>
                <a:gridCol w="941919">
                  <a:extLst>
                    <a:ext uri="{9D8B030D-6E8A-4147-A177-3AD203B41FA5}">
                      <a16:colId xmlns:a16="http://schemas.microsoft.com/office/drawing/2014/main" val="1213473342"/>
                    </a:ext>
                  </a:extLst>
                </a:gridCol>
                <a:gridCol w="941919">
                  <a:extLst>
                    <a:ext uri="{9D8B030D-6E8A-4147-A177-3AD203B41FA5}">
                      <a16:colId xmlns:a16="http://schemas.microsoft.com/office/drawing/2014/main" val="3290862426"/>
                    </a:ext>
                  </a:extLst>
                </a:gridCol>
                <a:gridCol w="941919">
                  <a:extLst>
                    <a:ext uri="{9D8B030D-6E8A-4147-A177-3AD203B41FA5}">
                      <a16:colId xmlns:a16="http://schemas.microsoft.com/office/drawing/2014/main" val="1719890088"/>
                    </a:ext>
                  </a:extLst>
                </a:gridCol>
              </a:tblGrid>
              <a:tr h="776729">
                <a:tc>
                  <a:txBody>
                    <a:bodyPr/>
                    <a:lstStyle/>
                    <a:p>
                      <a:pPr marR="3810" indent="127000" algn="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zh-CN" sz="1200" kern="100" dirty="0">
                          <a:effectLst/>
                        </a:rPr>
                        <a:t> </a:t>
                      </a:r>
                      <a:r>
                        <a:rPr lang="en-US" sz="1200" kern="100" dirty="0">
                          <a:effectLst/>
                        </a:rPr>
                        <a:t>    </a:t>
                      </a:r>
                      <a:r>
                        <a:rPr lang="zh-CN" sz="1000" kern="100" dirty="0">
                          <a:effectLst/>
                        </a:rPr>
                        <a:t>入射能量</a:t>
                      </a:r>
                      <a:r>
                        <a:rPr lang="en-US" sz="1000" kern="100" dirty="0">
                          <a:effectLst/>
                        </a:rPr>
                        <a:t>/MeV</a:t>
                      </a:r>
                      <a:endParaRPr lang="zh-CN" sz="1200" kern="100" dirty="0">
                        <a:effectLst/>
                      </a:endParaRPr>
                    </a:p>
                    <a:p>
                      <a:pPr marR="358140"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zh-CN" sz="1000" kern="100" dirty="0">
                          <a:effectLst/>
                        </a:rPr>
                        <a:t>物质种类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TlToB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050" kern="100" dirty="0">
                          <a:effectLst/>
                        </a:rPr>
                        <a:t> 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125"/>
                        </a:spcBef>
                        <a:spcAft>
                          <a:spcPts val="125"/>
                        </a:spcAft>
                      </a:pPr>
                      <a:r>
                        <a:rPr lang="en-US" sz="1200" kern="100" dirty="0">
                          <a:effectLst/>
                        </a:rPr>
                        <a:t>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358140"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kern="100" dirty="0">
                          <a:effectLst/>
                        </a:rPr>
                        <a:t>      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358140"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kern="100" dirty="0">
                          <a:effectLst/>
                        </a:rPr>
                        <a:t>      2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358140"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kern="100" dirty="0">
                          <a:effectLst/>
                        </a:rPr>
                        <a:t>      3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358140"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kern="100" dirty="0">
                          <a:effectLst/>
                        </a:rPr>
                        <a:t>      4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489060687"/>
                  </a:ext>
                </a:extLst>
              </a:tr>
              <a:tr h="342678">
                <a:tc rowSpan="3">
                  <a:txBody>
                    <a:bodyPr/>
                    <a:lstStyle/>
                    <a:p>
                      <a:pPr marR="358140"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kern="100" dirty="0">
                          <a:effectLst/>
                        </a:rPr>
                        <a:t>     C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050" kern="100" dirty="0">
                          <a:effectLst/>
                        </a:rPr>
                        <a:t>  Geant4</a:t>
                      </a:r>
                      <a:r>
                        <a:rPr lang="en-US" sz="1600" kern="100" dirty="0">
                          <a:effectLst/>
                        </a:rPr>
                        <a:t> 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125"/>
                        </a:spcBef>
                        <a:spcAft>
                          <a:spcPts val="125"/>
                        </a:spcAft>
                      </a:pPr>
                      <a:r>
                        <a:rPr lang="en-US" sz="1100" kern="100" dirty="0">
                          <a:effectLst/>
                        </a:rPr>
                        <a:t>0.01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kern="100">
                          <a:effectLst/>
                        </a:rPr>
                        <a:t>43.6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kern="100">
                          <a:effectLst/>
                        </a:rPr>
                        <a:t>145.5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kern="100">
                          <a:effectLst/>
                        </a:rPr>
                        <a:t>286.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kern="100">
                          <a:effectLst/>
                        </a:rPr>
                        <a:t>461.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131268552"/>
                  </a:ext>
                </a:extLst>
              </a:tr>
              <a:tr h="23563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zh-CN" sz="1050" kern="100" dirty="0">
                          <a:effectLst/>
                        </a:rPr>
                        <a:t>自编程序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125"/>
                        </a:spcBef>
                        <a:spcAft>
                          <a:spcPts val="125"/>
                        </a:spcAft>
                      </a:pPr>
                      <a:r>
                        <a:rPr lang="en-US" sz="1100" kern="100" dirty="0">
                          <a:effectLst/>
                        </a:rPr>
                        <a:t>0.01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kern="100" dirty="0">
                          <a:effectLst/>
                        </a:rPr>
                        <a:t>43.1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kern="100">
                          <a:effectLst/>
                        </a:rPr>
                        <a:t>145.3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kern="100">
                          <a:effectLst/>
                        </a:rPr>
                        <a:t>287.8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kern="100">
                          <a:effectLst/>
                        </a:rPr>
                        <a:t>460.1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941531821"/>
                  </a:ext>
                </a:extLst>
              </a:tr>
              <a:tr h="23563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zh-CN" sz="1050" kern="100" dirty="0">
                          <a:effectLst/>
                        </a:rPr>
                        <a:t>二者差别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kern="100" dirty="0">
                          <a:effectLst/>
                        </a:rPr>
                        <a:t>6.25%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kern="100" dirty="0">
                          <a:effectLst/>
                        </a:rPr>
                        <a:t>0.92%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kern="100">
                          <a:effectLst/>
                        </a:rPr>
                        <a:t>0.13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kern="100">
                          <a:effectLst/>
                        </a:rPr>
                        <a:t>0.65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kern="100">
                          <a:effectLst/>
                        </a:rPr>
                        <a:t>0.18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94328572"/>
                  </a:ext>
                </a:extLst>
              </a:tr>
              <a:tr h="342678">
                <a:tc rowSpan="3">
                  <a:txBody>
                    <a:bodyPr/>
                    <a:lstStyle/>
                    <a:p>
                      <a:pPr marR="358140"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kern="100" dirty="0">
                          <a:effectLst/>
                        </a:rPr>
                        <a:t>     Fe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050" kern="100" dirty="0">
                          <a:effectLst/>
                        </a:rPr>
                        <a:t>  Geant4</a:t>
                      </a:r>
                      <a:r>
                        <a:rPr lang="en-US" sz="1600" kern="100" dirty="0">
                          <a:effectLst/>
                        </a:rPr>
                        <a:t> 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kern="100" dirty="0">
                          <a:effectLst/>
                        </a:rPr>
                        <a:t>0.00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kern="100" dirty="0">
                          <a:effectLst/>
                        </a:rPr>
                        <a:t>14.6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kern="100" dirty="0">
                          <a:effectLst/>
                        </a:rPr>
                        <a:t>48.7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kern="100">
                          <a:effectLst/>
                        </a:rPr>
                        <a:t>95.5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kern="100">
                          <a:effectLst/>
                        </a:rPr>
                        <a:t>149.2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967127022"/>
                  </a:ext>
                </a:extLst>
              </a:tr>
              <a:tr h="23563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zh-CN" sz="1050" kern="100" dirty="0">
                          <a:effectLst/>
                        </a:rPr>
                        <a:t>自编程序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kern="100" dirty="0">
                          <a:effectLst/>
                        </a:rPr>
                        <a:t>0.00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kern="100" dirty="0">
                          <a:effectLst/>
                        </a:rPr>
                        <a:t>14.4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kern="100" dirty="0">
                          <a:effectLst/>
                        </a:rPr>
                        <a:t>47.8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kern="100">
                          <a:effectLst/>
                        </a:rPr>
                        <a:t>93.9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kern="100">
                          <a:effectLst/>
                        </a:rPr>
                        <a:t>149.3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53615452"/>
                  </a:ext>
                </a:extLst>
              </a:tr>
              <a:tr h="23563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zh-CN" sz="1050" kern="100" dirty="0">
                          <a:effectLst/>
                        </a:rPr>
                        <a:t>二者差别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kern="100">
                          <a:effectLst/>
                        </a:rPr>
                        <a:t>12.5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kern="100">
                          <a:effectLst/>
                        </a:rPr>
                        <a:t>0.82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kern="100" dirty="0">
                          <a:effectLst/>
                        </a:rPr>
                        <a:t>1.81%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kern="100" dirty="0">
                          <a:effectLst/>
                        </a:rPr>
                        <a:t>1.64%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kern="100">
                          <a:effectLst/>
                        </a:rPr>
                        <a:t>0.06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676042236"/>
                  </a:ext>
                </a:extLst>
              </a:tr>
              <a:tr h="342678">
                <a:tc rowSpan="3">
                  <a:txBody>
                    <a:bodyPr/>
                    <a:lstStyle/>
                    <a:p>
                      <a:pPr marR="358140"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kern="100" dirty="0">
                          <a:effectLst/>
                        </a:rPr>
                        <a:t>    W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050" kern="100" dirty="0">
                          <a:effectLst/>
                        </a:rPr>
                        <a:t>  Geant4</a:t>
                      </a:r>
                      <a:r>
                        <a:rPr lang="en-US" sz="1600" kern="100" dirty="0">
                          <a:effectLst/>
                        </a:rPr>
                        <a:t> 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kern="100">
                          <a:effectLst/>
                        </a:rPr>
                        <a:t>0.01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kern="100" dirty="0">
                          <a:effectLst/>
                        </a:rPr>
                        <a:t>8.3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kern="100" dirty="0">
                          <a:effectLst/>
                        </a:rPr>
                        <a:t>26.5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kern="100" dirty="0">
                          <a:effectLst/>
                        </a:rPr>
                        <a:t>51.4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kern="100">
                          <a:effectLst/>
                        </a:rPr>
                        <a:t>81.6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83164647"/>
                  </a:ext>
                </a:extLst>
              </a:tr>
              <a:tr h="25708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zh-CN" sz="1050" kern="100" dirty="0">
                          <a:effectLst/>
                        </a:rPr>
                        <a:t>自编程序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kern="100">
                          <a:effectLst/>
                        </a:rPr>
                        <a:t>0.02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kern="100">
                          <a:effectLst/>
                        </a:rPr>
                        <a:t>8.15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kern="100">
                          <a:effectLst/>
                        </a:rPr>
                        <a:t>26.3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kern="100" dirty="0">
                          <a:effectLst/>
                        </a:rPr>
                        <a:t>51.3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kern="100" dirty="0">
                          <a:effectLst/>
                        </a:rPr>
                        <a:t>81.1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945560055"/>
                  </a:ext>
                </a:extLst>
              </a:tr>
              <a:tr h="23563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zh-CN" sz="1050" kern="100" dirty="0">
                          <a:effectLst/>
                        </a:rPr>
                        <a:t>二者差别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kern="100">
                          <a:effectLst/>
                        </a:rPr>
                        <a:t>52.2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kern="100" dirty="0">
                          <a:effectLst/>
                        </a:rPr>
                        <a:t>2.57%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kern="100">
                          <a:effectLst/>
                        </a:rPr>
                        <a:t>0.51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kern="100">
                          <a:effectLst/>
                        </a:rPr>
                        <a:t>0.14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kern="100" dirty="0">
                          <a:effectLst/>
                        </a:rPr>
                        <a:t>0.58%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915666163"/>
                  </a:ext>
                </a:extLst>
              </a:tr>
            </a:tbl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1895A305-85FE-44F6-949E-2E5C988F4741}"/>
              </a:ext>
            </a:extLst>
          </p:cNvPr>
          <p:cNvSpPr txBox="1"/>
          <p:nvPr/>
        </p:nvSpPr>
        <p:spPr>
          <a:xfrm>
            <a:off x="827740" y="5613404"/>
            <a:ext cx="66964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0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自编程序计算结果与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eant4</a:t>
            </a:r>
            <a:r>
              <a:rPr lang="zh-CN" altLang="zh-CN" sz="20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仿真结果在粒子初始能量分别为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0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0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00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00 MeV</a:t>
            </a:r>
            <a:r>
              <a:rPr lang="zh-CN" altLang="zh-CN" sz="20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时符合得很好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85B3B90-0743-4E0F-8902-127886099D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04155" y="6138727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1800" b="1" smtClean="0"/>
              <a:t>14</a:t>
            </a:fld>
            <a:endParaRPr lang="zh-CN" altLang="en-US" b="1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348745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4" y="836820"/>
            <a:ext cx="3269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成果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A967916-9471-4671-B00B-D60618E83374}"/>
              </a:ext>
            </a:extLst>
          </p:cNvPr>
          <p:cNvSpPr txBox="1"/>
          <p:nvPr/>
        </p:nvSpPr>
        <p:spPr>
          <a:xfrm>
            <a:off x="332862" y="1569250"/>
            <a:ext cx="4599163" cy="633947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Autofit/>
          </a:bodyPr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9pPr>
          </a:lstStyle>
          <a:p>
            <a:pPr marL="0" indent="0">
              <a:buNone/>
            </a:pP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后期拟完成的研究工作及进度安排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9D9C47F7-0E70-41E1-B7FB-343CD8ACC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690" y="11677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9">
            <a:extLst>
              <a:ext uri="{FF2B5EF4-FFF2-40B4-BE49-F238E27FC236}">
                <a16:creationId xmlns:a16="http://schemas.microsoft.com/office/drawing/2014/main" id="{8F695D92-BE44-4C65-8030-FB87ED3C16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9BB6FC31-C937-49AC-8FC2-DA18E0D88AC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0185950"/>
              </p:ext>
            </p:extLst>
          </p:nvPr>
        </p:nvGraphicFramePr>
        <p:xfrm>
          <a:off x="1043756" y="2492944"/>
          <a:ext cx="6984484" cy="2780589"/>
        </p:xfrm>
        <a:graphic>
          <a:graphicData uri="http://schemas.openxmlformats.org/drawingml/2006/table">
            <a:tbl>
              <a:tblPr firstRow="1" firstCol="1" bandRow="1">
                <a:tableStyleId>{69012ECD-51FC-41F1-AA8D-1B2483CD663E}</a:tableStyleId>
              </a:tblPr>
              <a:tblGrid>
                <a:gridCol w="3030199">
                  <a:extLst>
                    <a:ext uri="{9D8B030D-6E8A-4147-A177-3AD203B41FA5}">
                      <a16:colId xmlns:a16="http://schemas.microsoft.com/office/drawing/2014/main" val="3023868991"/>
                    </a:ext>
                  </a:extLst>
                </a:gridCol>
                <a:gridCol w="3954285">
                  <a:extLst>
                    <a:ext uri="{9D8B030D-6E8A-4147-A177-3AD203B41FA5}">
                      <a16:colId xmlns:a16="http://schemas.microsoft.com/office/drawing/2014/main" val="1395112024"/>
                    </a:ext>
                  </a:extLst>
                </a:gridCol>
              </a:tblGrid>
              <a:tr h="261303">
                <a:tc>
                  <a:txBody>
                    <a:bodyPr/>
                    <a:lstStyle/>
                    <a:p>
                      <a:pPr indent="306070" algn="ctr" fontAlgn="base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zh-CN" sz="2000" kern="1200" dirty="0">
                          <a:effectLst/>
                        </a:rPr>
                        <a:t>时间</a:t>
                      </a:r>
                      <a:endParaRPr lang="zh-CN" sz="20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306070" algn="ctr" fontAlgn="base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zh-CN" sz="2000" kern="1200" dirty="0">
                          <a:effectLst/>
                        </a:rPr>
                        <a:t>进度安排</a:t>
                      </a:r>
                      <a:endParaRPr lang="zh-CN" sz="20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413539716"/>
                  </a:ext>
                </a:extLst>
              </a:tr>
              <a:tr h="1237418">
                <a:tc>
                  <a:txBody>
                    <a:bodyPr/>
                    <a:lstStyle/>
                    <a:p>
                      <a:pPr indent="306070" algn="ctr" fontAlgn="base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kern="1200" dirty="0">
                          <a:effectLst/>
                        </a:rPr>
                        <a:t>4</a:t>
                      </a:r>
                      <a:r>
                        <a:rPr lang="zh-CN" sz="2000" kern="1200" dirty="0">
                          <a:effectLst/>
                        </a:rPr>
                        <a:t>月</a:t>
                      </a:r>
                      <a:endParaRPr lang="zh-CN" sz="20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304800" algn="ctr" fontAlgn="base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zh-CN" sz="2000" dirty="0">
                          <a:effectLst/>
                        </a:rPr>
                        <a:t>电子的屏蔽计算</a:t>
                      </a:r>
                    </a:p>
                    <a:p>
                      <a:pPr indent="304800" algn="ctr" fontAlgn="base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zh-CN" sz="2000" dirty="0">
                          <a:effectLst/>
                        </a:rPr>
                        <a:t>   </a:t>
                      </a:r>
                      <a:r>
                        <a:rPr lang="zh-CN" sz="2000" dirty="0">
                          <a:effectLst/>
                        </a:rPr>
                        <a:t>粒子的屏蔽计算</a:t>
                      </a:r>
                      <a:endParaRPr lang="zh-CN" sz="20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18427662"/>
                  </a:ext>
                </a:extLst>
              </a:tr>
              <a:tr h="1237418">
                <a:tc>
                  <a:txBody>
                    <a:bodyPr/>
                    <a:lstStyle/>
                    <a:p>
                      <a:pPr indent="306070" algn="ctr" fontAlgn="base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kern="1200" dirty="0">
                          <a:effectLst/>
                        </a:rPr>
                        <a:t>5</a:t>
                      </a:r>
                      <a:r>
                        <a:rPr lang="zh-CN" sz="2000" kern="1200" dirty="0">
                          <a:effectLst/>
                        </a:rPr>
                        <a:t>月</a:t>
                      </a:r>
                      <a:endParaRPr lang="zh-CN" sz="20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304800" algn="ctr" fontAlgn="base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zh-CN" sz="2000" dirty="0">
                          <a:effectLst/>
                        </a:rPr>
                        <a:t>其他能量区间质子的屏蔽计算</a:t>
                      </a:r>
                    </a:p>
                    <a:p>
                      <a:pPr indent="304800" algn="ctr" fontAlgn="base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zh-CN" sz="2000" kern="1200" dirty="0">
                          <a:effectLst/>
                        </a:rPr>
                        <a:t>撰写毕业论文</a:t>
                      </a:r>
                      <a:endParaRPr lang="zh-CN" sz="20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135062180"/>
                  </a:ext>
                </a:extLst>
              </a:tr>
            </a:tbl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F220CA5-25AE-4D60-A041-9AB1488586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711179"/>
              </p:ext>
            </p:extLst>
          </p:nvPr>
        </p:nvGraphicFramePr>
        <p:xfrm>
          <a:off x="5089370" y="3512435"/>
          <a:ext cx="344440" cy="308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34" imgH="139639" progId="Equation.DSMT4">
                  <p:embed/>
                </p:oleObj>
              </mc:Choice>
              <mc:Fallback>
                <p:oleObj name="Equation" r:id="rId3" imgW="152334" imgH="13963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370" y="3512435"/>
                        <a:ext cx="344440" cy="3085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1815F12-D4FE-4F25-9906-108E74B7BF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04155" y="6237195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1800" b="1" smtClean="0"/>
              <a:t>15</a:t>
            </a:fld>
            <a:endParaRPr lang="zh-CN" altLang="en-US" sz="1800" b="1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32185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4" y="836820"/>
            <a:ext cx="3269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成果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A967916-9471-4671-B00B-D60618E83374}"/>
              </a:ext>
            </a:extLst>
          </p:cNvPr>
          <p:cNvSpPr txBox="1"/>
          <p:nvPr/>
        </p:nvSpPr>
        <p:spPr>
          <a:xfrm>
            <a:off x="323704" y="1483151"/>
            <a:ext cx="8568596" cy="3961985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Autofit/>
          </a:bodyPr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存在的问题与困难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（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1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）</a:t>
            </a:r>
            <a:r>
              <a:rPr lang="zh-CN" altLang="zh-CN" sz="20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复杂屏蔽材料的选取</a:t>
            </a:r>
            <a:r>
              <a:rPr lang="en-US" altLang="zh-CN" sz="20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sz="2000" kern="100" dirty="0">
                <a:effectLst/>
                <a:latin typeface="+mn-ea"/>
                <a:cs typeface="Times New Roman" panose="02020603050405020304" pitchFamily="18" charset="0"/>
              </a:rPr>
              <a:t>如何把当前研究热门：</a:t>
            </a:r>
            <a:r>
              <a:rPr lang="zh-CN" altLang="zh-CN" sz="1800" kern="100" dirty="0">
                <a:effectLst/>
                <a:latin typeface="+mn-ea"/>
                <a:cs typeface="Times New Roman" panose="02020603050405020304" pitchFamily="18" charset="0"/>
              </a:rPr>
              <a:t>陶瓷材料、合金、聚合物等物质</a:t>
            </a:r>
            <a:r>
              <a:rPr lang="zh-CN" altLang="en-US" sz="1800" kern="100" dirty="0">
                <a:effectLst/>
                <a:latin typeface="+mn-ea"/>
                <a:cs typeface="Times New Roman" panose="02020603050405020304" pitchFamily="18" charset="0"/>
              </a:rPr>
              <a:t>也纳入最优屏蔽层的标准中。</a:t>
            </a:r>
            <a:endParaRPr lang="en-US" altLang="zh-CN" sz="1800" kern="100" dirty="0">
              <a:effectLst/>
              <a:latin typeface="+mn-ea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（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2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）</a:t>
            </a:r>
            <a:r>
              <a:rPr lang="zh-CN" altLang="en-US" sz="20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自编程序在低能区的误差</a:t>
            </a:r>
            <a:endParaRPr lang="en-US" altLang="zh-CN" sz="2000" kern="100" dirty="0"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kern="100" dirty="0">
                <a:latin typeface="+mn-ea"/>
                <a:cs typeface="Times New Roman" panose="02020603050405020304" pitchFamily="18" charset="0"/>
              </a:rPr>
              <a:t>     自编程序计算结果与</a:t>
            </a:r>
            <a:r>
              <a:rPr lang="en-US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ant4</a:t>
            </a:r>
            <a:r>
              <a:rPr lang="zh-CN" altLang="en-US" sz="2000" kern="100" dirty="0">
                <a:latin typeface="+mn-ea"/>
                <a:cs typeface="Times New Roman" panose="02020603050405020304" pitchFamily="18" charset="0"/>
              </a:rPr>
              <a:t>仿真结果在粒子入射能量为 </a:t>
            </a:r>
            <a:r>
              <a:rPr lang="en-US" altLang="zh-CN" sz="2000" kern="100" dirty="0">
                <a:latin typeface="+mn-ea"/>
                <a:cs typeface="Times New Roman" panose="02020603050405020304" pitchFamily="18" charset="0"/>
              </a:rPr>
              <a:t>1</a:t>
            </a:r>
            <a:r>
              <a:rPr lang="en-US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V</a:t>
            </a:r>
            <a:r>
              <a:rPr lang="zh-CN" altLang="en-US" sz="2000" kern="100" dirty="0">
                <a:latin typeface="+mn-ea"/>
                <a:cs typeface="Times New Roman" panose="02020603050405020304" pitchFamily="18" charset="0"/>
              </a:rPr>
              <a:t>时差别较大，尤其当屏蔽物质为</a:t>
            </a:r>
            <a:r>
              <a:rPr lang="en-US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sz="2000" kern="100" dirty="0">
                <a:latin typeface="+mn-ea"/>
                <a:cs typeface="Times New Roman" panose="02020603050405020304" pitchFamily="18" charset="0"/>
              </a:rPr>
              <a:t>时，差别十分明显，对于其中的原因我们目前还不清楚。</a:t>
            </a:r>
            <a:endParaRPr lang="en-US" altLang="zh-CN" sz="2000" kern="100" dirty="0">
              <a:latin typeface="+mn-ea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000" b="1" dirty="0">
              <a:latin typeface="+mn-ea"/>
              <a:sym typeface="Calibri" panose="020F0502020204030204" charset="0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9D9C47F7-0E70-41E1-B7FB-343CD8ACC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690" y="11677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9">
            <a:extLst>
              <a:ext uri="{FF2B5EF4-FFF2-40B4-BE49-F238E27FC236}">
                <a16:creationId xmlns:a16="http://schemas.microsoft.com/office/drawing/2014/main" id="{8F695D92-BE44-4C65-8030-FB87ED3C16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B1C94B9-D2BA-4BCC-9893-54154E1625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55908" y="6101689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1800" b="1" smtClean="0"/>
              <a:t>16</a:t>
            </a:fld>
            <a:endParaRPr lang="zh-CN" altLang="en-US" b="1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93780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05EAC14-D372-4C4D-825E-1DF8A946078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endParaRPr lang="en-US" altLang="zh-CN" sz="5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>
              <a:buNone/>
            </a:pPr>
            <a:r>
              <a:rPr lang="zh-CN" altLang="en-US" sz="5400" dirty="0">
                <a:latin typeface="黑体" panose="02010609060101010101" pitchFamily="49" charset="-122"/>
                <a:ea typeface="黑体" panose="02010609060101010101" pitchFamily="49" charset="-122"/>
              </a:rPr>
              <a:t>谢谢观看！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2CC39FC-7EF3-4D2F-92E9-9849AE67C1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04155" y="6237195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1800" b="1" smtClean="0"/>
              <a:t>17</a:t>
            </a:fld>
            <a:endParaRPr lang="zh-CN" altLang="en-US" b="1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089027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475785" y="2924965"/>
            <a:ext cx="1584110" cy="707886"/>
          </a:xfrm>
          <a:prstGeom prst="rect">
            <a:avLst/>
          </a:prstGeom>
          <a:ln w="28575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4000" b="1" spc="3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3671939" y="1844890"/>
            <a:ext cx="4824335" cy="4176290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课题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简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主要研究成果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遇到的困难及解决措施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876160" y="6165190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2000" smtClean="0">
                <a:solidFill>
                  <a:schemeClr val="tx1"/>
                </a:solidFill>
                <a:latin typeface="Cambria Math" panose="02040503050406030204" pitchFamily="18" charset="0"/>
              </a:rPr>
              <a:t>2</a:t>
            </a:fld>
            <a:endParaRPr lang="zh-CN" altLang="en-US" sz="2000" dirty="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23705" y="836820"/>
            <a:ext cx="27361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课题简介</a:t>
            </a:r>
          </a:p>
        </p:txBody>
      </p:sp>
      <p:sp>
        <p:nvSpPr>
          <p:cNvPr id="8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876160" y="6165190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2000" smtClean="0">
                <a:solidFill>
                  <a:schemeClr val="tx1"/>
                </a:solidFill>
                <a:latin typeface="Cambria Math" panose="02040503050406030204" pitchFamily="18" charset="0"/>
              </a:rPr>
              <a:t>3</a:t>
            </a:fld>
            <a:endParaRPr lang="zh-CN" altLang="en-US" sz="2000" dirty="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EB68EEEE-D026-494C-8718-87F3FD548A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725" y="191689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B543E47C-C202-4E2A-B1EF-28170714682A}"/>
                  </a:ext>
                </a:extLst>
              </p:cNvPr>
              <p:cNvSpPr txBox="1"/>
              <p:nvPr/>
            </p:nvSpPr>
            <p:spPr>
              <a:xfrm>
                <a:off x="653094" y="2170938"/>
                <a:ext cx="180012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𝛽</m:t>
                    </m:r>
                    <m:r>
                      <a:rPr lang="en-US" altLang="zh-CN" sz="28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射线</a:t>
                </a: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B543E47C-C202-4E2A-B1EF-2817071468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094" y="2170938"/>
                <a:ext cx="1800125" cy="523220"/>
              </a:xfrm>
              <a:prstGeom prst="rect">
                <a:avLst/>
              </a:prstGeom>
              <a:blipFill>
                <a:blip r:embed="rId3"/>
                <a:stretch>
                  <a:fillRect t="-13953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25C531EA-98F7-479C-B187-06DAC503BD21}"/>
              </a:ext>
            </a:extLst>
          </p:cNvPr>
          <p:cNvCxnSpPr>
            <a:cxnSpLocks/>
          </p:cNvCxnSpPr>
          <p:nvPr/>
        </p:nvCxnSpPr>
        <p:spPr>
          <a:xfrm>
            <a:off x="1952318" y="2432548"/>
            <a:ext cx="648045" cy="107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AEC58922-5751-4258-A5E4-629EE0C8112F}"/>
              </a:ext>
            </a:extLst>
          </p:cNvPr>
          <p:cNvSpPr txBox="1"/>
          <p:nvPr/>
        </p:nvSpPr>
        <p:spPr>
          <a:xfrm>
            <a:off x="2771875" y="2170938"/>
            <a:ext cx="5184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能量沉积于皮肤组织，使其受到损伤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759D009F-64FA-42BD-9032-08FCB58C91A5}"/>
                  </a:ext>
                </a:extLst>
              </p:cNvPr>
              <p:cNvSpPr txBox="1"/>
              <p:nvPr/>
            </p:nvSpPr>
            <p:spPr>
              <a:xfrm>
                <a:off x="656604" y="3027845"/>
                <a:ext cx="14401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𝛼</m:t>
                    </m:r>
                    <m:r>
                      <a:rPr lang="en-US" altLang="zh-CN" sz="2800"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射线</a:t>
                </a: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759D009F-64FA-42BD-9032-08FCB58C91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604" y="3027845"/>
                <a:ext cx="1440100" cy="523220"/>
              </a:xfrm>
              <a:prstGeom prst="rect">
                <a:avLst/>
              </a:prstGeom>
              <a:blipFill>
                <a:blip r:embed="rId4"/>
                <a:stretch>
                  <a:fillRect t="-15116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02CA3048-F6ED-47C0-A053-21D5AC369EFF}"/>
              </a:ext>
            </a:extLst>
          </p:cNvPr>
          <p:cNvCxnSpPr>
            <a:cxnSpLocks/>
          </p:cNvCxnSpPr>
          <p:nvPr/>
        </p:nvCxnSpPr>
        <p:spPr>
          <a:xfrm>
            <a:off x="1952319" y="3268520"/>
            <a:ext cx="648045" cy="107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0" name="文本框 19">
            <a:extLst>
              <a:ext uri="{FF2B5EF4-FFF2-40B4-BE49-F238E27FC236}">
                <a16:creationId xmlns:a16="http://schemas.microsoft.com/office/drawing/2014/main" id="{4230950A-68D6-48B6-9631-CE06E4F28674}"/>
              </a:ext>
            </a:extLst>
          </p:cNvPr>
          <p:cNvSpPr txBox="1"/>
          <p:nvPr/>
        </p:nvSpPr>
        <p:spPr>
          <a:xfrm>
            <a:off x="2771875" y="2988028"/>
            <a:ext cx="5184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内照射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内脏受到损伤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3" name="图片 22" descr="图片包含 游戏机, 画, 标志&#10;&#10;描述已自动生成">
            <a:extLst>
              <a:ext uri="{FF2B5EF4-FFF2-40B4-BE49-F238E27FC236}">
                <a16:creationId xmlns:a16="http://schemas.microsoft.com/office/drawing/2014/main" id="{9210C521-A094-46D9-88A1-1B89F97799C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9937" y="2946849"/>
            <a:ext cx="1472595" cy="12931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A45A0977-701E-4960-B82D-EBA61D15F47D}"/>
                  </a:ext>
                </a:extLst>
              </p:cNvPr>
              <p:cNvSpPr txBox="1"/>
              <p:nvPr/>
            </p:nvSpPr>
            <p:spPr>
              <a:xfrm>
                <a:off x="656604" y="3895671"/>
                <a:ext cx="14401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l-GR" sz="320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𝛾</m:t>
                    </m:r>
                  </m:oMath>
                </a14:m>
                <a:r>
                  <a:rPr lang="en-US" altLang="zh-CN" sz="3200" dirty="0">
                    <a:latin typeface="等线" panose="02010600030101010101" pitchFamily="2" charset="-122"/>
                    <a:ea typeface="等线" panose="02010600030101010101" pitchFamily="2" charset="-122"/>
                  </a:rPr>
                  <a:t> </a:t>
                </a:r>
                <a:r>
                  <a:rPr lang="zh-CN" altLang="en-US" sz="28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射线</a:t>
                </a:r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A45A0977-701E-4960-B82D-EBA61D15F4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604" y="3895671"/>
                <a:ext cx="1440100" cy="584775"/>
              </a:xfrm>
              <a:prstGeom prst="rect">
                <a:avLst/>
              </a:prstGeom>
              <a:blipFill>
                <a:blip r:embed="rId6"/>
                <a:stretch>
                  <a:fillRect t="-8333" b="-197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8080D935-42CC-42AD-91BE-ACF8F8AA2D2E}"/>
              </a:ext>
            </a:extLst>
          </p:cNvPr>
          <p:cNvCxnSpPr>
            <a:cxnSpLocks/>
          </p:cNvCxnSpPr>
          <p:nvPr/>
        </p:nvCxnSpPr>
        <p:spPr>
          <a:xfrm>
            <a:off x="1958054" y="4188058"/>
            <a:ext cx="642309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" name="文本框 2">
            <a:extLst>
              <a:ext uri="{FF2B5EF4-FFF2-40B4-BE49-F238E27FC236}">
                <a16:creationId xmlns:a16="http://schemas.microsoft.com/office/drawing/2014/main" id="{1F0348AA-1FFC-45F6-9578-AC0EC3EA7F03}"/>
              </a:ext>
            </a:extLst>
          </p:cNvPr>
          <p:cNvSpPr txBox="1"/>
          <p:nvPr/>
        </p:nvSpPr>
        <p:spPr>
          <a:xfrm>
            <a:off x="609979" y="4825052"/>
            <a:ext cx="2664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高能宇宙射线</a:t>
            </a:r>
          </a:p>
        </p:txBody>
      </p: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67B613BE-FBAA-4EC6-B9D4-978549CD2F64}"/>
              </a:ext>
            </a:extLst>
          </p:cNvPr>
          <p:cNvCxnSpPr>
            <a:cxnSpLocks/>
          </p:cNvCxnSpPr>
          <p:nvPr/>
        </p:nvCxnSpPr>
        <p:spPr>
          <a:xfrm>
            <a:off x="3059895" y="5086662"/>
            <a:ext cx="642309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" name="文本框 21">
            <a:extLst>
              <a:ext uri="{FF2B5EF4-FFF2-40B4-BE49-F238E27FC236}">
                <a16:creationId xmlns:a16="http://schemas.microsoft.com/office/drawing/2014/main" id="{3398FBFB-EEC9-4D16-9D33-D5888DE4EA02}"/>
              </a:ext>
            </a:extLst>
          </p:cNvPr>
          <p:cNvSpPr txBox="1"/>
          <p:nvPr/>
        </p:nvSpPr>
        <p:spPr>
          <a:xfrm>
            <a:off x="3866120" y="4769300"/>
            <a:ext cx="45720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诱发航天器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等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产生永久性故障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或暂时性损伤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1B7FBE5-1E3A-467B-96DF-8F4A3FB9FB59}"/>
              </a:ext>
            </a:extLst>
          </p:cNvPr>
          <p:cNvSpPr txBox="1"/>
          <p:nvPr/>
        </p:nvSpPr>
        <p:spPr>
          <a:xfrm>
            <a:off x="2714589" y="918703"/>
            <a:ext cx="4938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辐射可能损害人体与仪器设备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5D86270-3F8E-4EE8-9821-3DE078AC22D9}"/>
              </a:ext>
            </a:extLst>
          </p:cNvPr>
          <p:cNvSpPr txBox="1"/>
          <p:nvPr/>
        </p:nvSpPr>
        <p:spPr>
          <a:xfrm>
            <a:off x="2799476" y="3904500"/>
            <a:ext cx="4464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高能量光子伤害人体，损害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DNA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847299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5" y="836820"/>
            <a:ext cx="36002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课题简介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EF94F0C-09A0-4DFC-AB99-60F189EE1698}"/>
              </a:ext>
            </a:extLst>
          </p:cNvPr>
          <p:cNvSpPr txBox="1"/>
          <p:nvPr/>
        </p:nvSpPr>
        <p:spPr>
          <a:xfrm>
            <a:off x="755735" y="2060905"/>
            <a:ext cx="7200500" cy="2221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本课题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旨在研究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带电粒子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能量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在物质中的衰减规律，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从而计算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带电粒子的射程、能量沉积等物理过程，进而得到对人体、仪器设备等屏蔽效果最佳的若干种方案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9571259-8A06-4678-8BE1-EEDB0580E0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60145" y="6093185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1800" b="1" smtClean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fld>
            <a:endParaRPr lang="zh-CN" altLang="en-US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905302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5" y="836820"/>
            <a:ext cx="36002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课题简介</a:t>
            </a:r>
          </a:p>
        </p:txBody>
      </p:sp>
      <p:sp>
        <p:nvSpPr>
          <p:cNvPr id="5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876160" y="6165190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2000" smtClean="0">
                <a:solidFill>
                  <a:schemeClr val="tx1"/>
                </a:solidFill>
                <a:latin typeface="Cambria Math" panose="02040503050406030204" pitchFamily="18" charset="0"/>
              </a:rPr>
              <a:t>5</a:t>
            </a:fld>
            <a:endParaRPr lang="zh-CN" altLang="en-US" sz="2000" dirty="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FE89A48-7C0D-4008-BF33-4CE304C6EB16}"/>
              </a:ext>
            </a:extLst>
          </p:cNvPr>
          <p:cNvSpPr txBox="1"/>
          <p:nvPr/>
        </p:nvSpPr>
        <p:spPr>
          <a:xfrm>
            <a:off x="323705" y="1583427"/>
            <a:ext cx="3816265" cy="44377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蒙特卡洛程序包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eant4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可以用来模拟多种粒子与物质的相互作用。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仿照真实的物理实验场景，通过</a:t>
            </a:r>
            <a:r>
              <a:rPr lang="zh-CN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各种物理反应过程截面的蒙特卡罗抽样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来模拟真实的物理过程。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9B38041-E678-4CC6-A47C-BF4579644B48}"/>
              </a:ext>
            </a:extLst>
          </p:cNvPr>
          <p:cNvPicPr/>
          <p:nvPr/>
        </p:nvPicPr>
        <p:blipFill rotWithShape="1">
          <a:blip r:embed="rId2"/>
          <a:srcRect r="827"/>
          <a:stretch/>
        </p:blipFill>
        <p:spPr bwMode="auto">
          <a:xfrm>
            <a:off x="4788015" y="817368"/>
            <a:ext cx="3528245" cy="482433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6E18BD0C-0BF7-4849-81B5-1A7F7388FA82}"/>
              </a:ext>
            </a:extLst>
          </p:cNvPr>
          <p:cNvSpPr txBox="1"/>
          <p:nvPr/>
        </p:nvSpPr>
        <p:spPr>
          <a:xfrm>
            <a:off x="4788015" y="5855966"/>
            <a:ext cx="38882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Geant4</a:t>
            </a:r>
            <a:r>
              <a:rPr lang="zh-CN" altLang="zh-CN" dirty="0"/>
              <a:t>中运行一个案例的流程图</a:t>
            </a:r>
            <a:endParaRPr lang="zh-CN" alt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5" y="836820"/>
            <a:ext cx="376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成果</a:t>
            </a:r>
          </a:p>
        </p:txBody>
      </p:sp>
      <p:sp>
        <p:nvSpPr>
          <p:cNvPr id="5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876160" y="6165190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2000" smtClean="0">
                <a:solidFill>
                  <a:schemeClr val="tx1"/>
                </a:solidFill>
                <a:latin typeface="Cambria Math" panose="02040503050406030204" pitchFamily="18" charset="0"/>
              </a:rPr>
              <a:t>6</a:t>
            </a:fld>
            <a:endParaRPr lang="zh-CN" altLang="en-US" sz="2000" dirty="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6DB9ADF3-3306-4894-81AE-778DE443EAAE}"/>
              </a:ext>
            </a:extLst>
          </p:cNvPr>
          <p:cNvSpPr txBox="1"/>
          <p:nvPr/>
        </p:nvSpPr>
        <p:spPr>
          <a:xfrm>
            <a:off x="1331775" y="2060905"/>
            <a:ext cx="7253984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AutoNum type="arabicPeriod"/>
            </a:pP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最优屏蔽层理论研究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  <a:p>
            <a:pPr marL="457200" indent="-457200">
              <a:buFont typeface="Arial" panose="020B0604020202020204" pitchFamily="34" charset="0"/>
              <a:buAutoNum type="arabicPeriod"/>
            </a:pP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  <a:p>
            <a:pPr marL="457200" indent="-457200">
              <a:buAutoNum type="arabicPeriod"/>
            </a:pPr>
            <a:r>
              <a:rPr lang="zh-CN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位质量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阻止本领计算公式的验证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  <a:p>
            <a:pPr marL="457200" indent="-457200">
              <a:buAutoNum type="arabicPeriod"/>
            </a:pP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  <a:p>
            <a:pPr marL="457200" indent="-457200">
              <a:buFont typeface="Arial" panose="020B0604020202020204" pitchFamily="34" charset="0"/>
              <a:buAutoNum type="arabicPeriod"/>
            </a:pP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不同物质对中高能质子的屏蔽效果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  <a:p>
            <a:pPr marL="457200" indent="-457200">
              <a:buFont typeface="Arial" panose="020B0604020202020204" pitchFamily="34" charset="0"/>
              <a:buAutoNum type="arabicPeriod"/>
            </a:pP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  <a:p>
            <a:endParaRPr lang="zh-CN" altLang="en-US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  <a:p>
            <a:pPr marL="457200" indent="-457200">
              <a:buAutoNum type="arabicPeriod"/>
            </a:pPr>
            <a:endParaRPr lang="zh-CN" altLang="en-US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4" y="836820"/>
            <a:ext cx="3269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成果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A967916-9471-4671-B00B-D60618E83374}"/>
              </a:ext>
            </a:extLst>
          </p:cNvPr>
          <p:cNvSpPr txBox="1"/>
          <p:nvPr/>
        </p:nvSpPr>
        <p:spPr>
          <a:xfrm>
            <a:off x="332862" y="1569250"/>
            <a:ext cx="4375357" cy="851680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Autofit/>
          </a:bodyPr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9pPr>
          </a:lstStyle>
          <a:p>
            <a:pPr marL="0" indent="0">
              <a:buNone/>
            </a:pP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最优屏蔽层理论研究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  <a:p>
            <a:pPr marL="0" indent="0">
              <a:buNone/>
            </a:pPr>
            <a:endParaRPr lang="en-US" altLang="zh-CN" sz="7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  <a:p>
            <a:pPr marL="0" indent="0">
              <a:buNone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（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）厚度最小</a:t>
            </a:r>
          </a:p>
          <a:p>
            <a:pPr marL="0" indent="0">
              <a:buNone/>
            </a:pP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AC7A4C35-603E-4C5C-BE98-C8E0849DA5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944467"/>
              </p:ext>
            </p:extLst>
          </p:nvPr>
        </p:nvGraphicFramePr>
        <p:xfrm>
          <a:off x="5460027" y="3646740"/>
          <a:ext cx="2178118" cy="782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900" imgH="393700" progId="Equation.DSMT4">
                  <p:embed/>
                </p:oleObj>
              </mc:Choice>
              <mc:Fallback>
                <p:oleObj name="Equation" r:id="rId3" imgW="11049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0027" y="3646740"/>
                        <a:ext cx="2178118" cy="7823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72BF8E33-06C7-4DA6-B7BD-7982EED123DA}"/>
              </a:ext>
            </a:extLst>
          </p:cNvPr>
          <p:cNvSpPr txBox="1"/>
          <p:nvPr/>
        </p:nvSpPr>
        <p:spPr>
          <a:xfrm>
            <a:off x="5385296" y="2666056"/>
            <a:ext cx="4355615" cy="8583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沿带电粒子入射方向的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屏蔽层线质量密度</a:t>
            </a: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9D9C47F7-0E70-41E1-B7FB-343CD8ACC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690" y="11677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99DF171-83E7-45B7-84C1-87FFA41EF2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603746"/>
              </p:ext>
            </p:extLst>
          </p:nvPr>
        </p:nvGraphicFramePr>
        <p:xfrm>
          <a:off x="5874916" y="4586946"/>
          <a:ext cx="16605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8840" imgH="419040" progId="Equation.DSMT4">
                  <p:embed/>
                </p:oleObj>
              </mc:Choice>
              <mc:Fallback>
                <p:oleObj name="Equation" r:id="rId5" imgW="88884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4916" y="4586946"/>
                        <a:ext cx="1660525" cy="782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59CE234B-91C1-48F5-82B2-B3A290BDE924}"/>
              </a:ext>
            </a:extLst>
          </p:cNvPr>
          <p:cNvSpPr txBox="1"/>
          <p:nvPr/>
        </p:nvSpPr>
        <p:spPr>
          <a:xfrm>
            <a:off x="5124735" y="5896016"/>
            <a:ext cx="1908450" cy="4320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1388EC41-BB8B-4EE6-9C16-4E611145F468}"/>
              </a:ext>
            </a:extLst>
          </p:cNvPr>
          <p:cNvSpPr txBox="1"/>
          <p:nvPr/>
        </p:nvSpPr>
        <p:spPr>
          <a:xfrm>
            <a:off x="5352337" y="5491949"/>
            <a:ext cx="3312422" cy="8583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寻找单位质量屏蔽层物质阻止本领         最大的物质</a:t>
            </a:r>
          </a:p>
        </p:txBody>
      </p:sp>
      <p:sp>
        <p:nvSpPr>
          <p:cNvPr id="19" name="Rectangle 9">
            <a:extLst>
              <a:ext uri="{FF2B5EF4-FFF2-40B4-BE49-F238E27FC236}">
                <a16:creationId xmlns:a16="http://schemas.microsoft.com/office/drawing/2014/main" id="{8F695D92-BE44-4C65-8030-FB87ED3C16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A4E9A08D-4F24-48E8-BC63-37C4E5F0AD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305324"/>
              </p:ext>
            </p:extLst>
          </p:nvPr>
        </p:nvGraphicFramePr>
        <p:xfrm>
          <a:off x="5993107" y="6046166"/>
          <a:ext cx="842290" cy="30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1252" imgH="203112" progId="Equation.DSMT4">
                  <p:embed/>
                </p:oleObj>
              </mc:Choice>
              <mc:Fallback>
                <p:oleObj name="Equation" r:id="rId7" imgW="571252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3107" y="6046166"/>
                        <a:ext cx="842290" cy="304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30B7A53C-17B5-4E99-8270-447DAC1E12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176945"/>
              </p:ext>
            </p:extLst>
          </p:nvPr>
        </p:nvGraphicFramePr>
        <p:xfrm>
          <a:off x="663721" y="3732577"/>
          <a:ext cx="173037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27000" imgH="393480" progId="Equation.DSMT4">
                  <p:embed/>
                </p:oleObj>
              </mc:Choice>
              <mc:Fallback>
                <p:oleObj name="Equation" r:id="rId9" imgW="92700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21" y="3732577"/>
                        <a:ext cx="1730375" cy="735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43841B72-F260-4A91-9A51-1C6FB794CFFA}"/>
              </a:ext>
            </a:extLst>
          </p:cNvPr>
          <p:cNvSpPr txBox="1"/>
          <p:nvPr/>
        </p:nvSpPr>
        <p:spPr>
          <a:xfrm>
            <a:off x="400218" y="2666056"/>
            <a:ext cx="3024210" cy="8695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屏蔽层厚度不小于粒子在屏蔽层里的射程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F7862201-3031-49D8-BB0D-E69C3C20AA16}"/>
              </a:ext>
            </a:extLst>
          </p:cNvPr>
          <p:cNvSpPr txBox="1"/>
          <p:nvPr/>
        </p:nvSpPr>
        <p:spPr>
          <a:xfrm>
            <a:off x="297372" y="5466827"/>
            <a:ext cx="3312422" cy="8583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寻找单位质量屏蔽层物质阻止本领         最大的物质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C54072BD-290E-4D71-93C0-B7945DCF4F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434198"/>
              </p:ext>
            </p:extLst>
          </p:nvPr>
        </p:nvGraphicFramePr>
        <p:xfrm>
          <a:off x="873508" y="6021687"/>
          <a:ext cx="1008070" cy="275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49160" imgH="203040" progId="Equation.DSMT4">
                  <p:embed/>
                </p:oleObj>
              </mc:Choice>
              <mc:Fallback>
                <p:oleObj name="Equation" r:id="rId11" imgW="74916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508" y="6021687"/>
                        <a:ext cx="1008070" cy="2752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9F0CCE0A-CCD1-4782-BC89-7EE56CB02F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415341"/>
              </p:ext>
            </p:extLst>
          </p:nvPr>
        </p:nvGraphicFramePr>
        <p:xfrm>
          <a:off x="814533" y="4534265"/>
          <a:ext cx="1944688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41120" imgH="419040" progId="Equation.DSMT4">
                  <p:embed/>
                </p:oleObj>
              </mc:Choice>
              <mc:Fallback>
                <p:oleObj name="Equation" r:id="rId13" imgW="1041120" imgH="41904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30B7A53C-17B5-4E99-8270-447DAC1E12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533" y="4534265"/>
                        <a:ext cx="1944688" cy="782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60FA23C1-B86D-44E2-AF94-F42536ECCDAA}"/>
              </a:ext>
            </a:extLst>
          </p:cNvPr>
          <p:cNvSpPr txBox="1"/>
          <p:nvPr/>
        </p:nvSpPr>
        <p:spPr>
          <a:xfrm>
            <a:off x="5361694" y="2050974"/>
            <a:ext cx="22014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质量最小</a:t>
            </a:r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FFF4D59-4A41-47D8-95EF-DC5669E79E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09259" y="6167763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20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fld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13590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4" y="836820"/>
            <a:ext cx="3269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成果</a:t>
            </a:r>
          </a:p>
        </p:txBody>
      </p:sp>
      <p:sp>
        <p:nvSpPr>
          <p:cNvPr id="21" name="内容占位符 2"/>
          <p:cNvSpPr txBox="1"/>
          <p:nvPr/>
        </p:nvSpPr>
        <p:spPr>
          <a:xfrm>
            <a:off x="323704" y="1556870"/>
            <a:ext cx="7848401" cy="563880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Autofit/>
          </a:bodyPr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9pPr>
          </a:lstStyle>
          <a:p>
            <a:pPr marL="0" indent="0">
              <a:spcAft>
                <a:spcPts val="0"/>
              </a:spcAft>
              <a:buNone/>
            </a:pP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阻止本领计算公式的验证</a:t>
            </a: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公式介绍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43FD5859-EDFF-415F-848C-9E5496C7FE6A}"/>
                  </a:ext>
                </a:extLst>
              </p:cNvPr>
              <p:cNvSpPr txBox="1"/>
              <p:nvPr/>
            </p:nvSpPr>
            <p:spPr>
              <a:xfrm>
                <a:off x="647618" y="2556283"/>
                <a:ext cx="7488593" cy="9951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sz="2400" i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m:rPr>
                              <m:sty m:val="p"/>
                            </m:rPr>
                            <a:rPr lang="zh-CN" altLang="en-US" sz="2400" i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𝐾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𝑍</m:t>
                          </m:r>
                        </m:num>
                        <m:den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sSup>
                        <m:sSup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2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num>
                                <m:den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𝑙𝑛</m:t>
                          </m:r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2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b>
                                    <m:sSubPr>
                                      <m:ctrlPr>
                                        <a:rPr lang="zh-CN" altLang="en-US" sz="24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lang="zh-CN" altLang="en-US" sz="24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p>
                                      <m:r>
                                        <a:rPr lang="zh-CN" altLang="en-US" sz="24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zh-CN" altLang="en-US" sz="24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p>
                                      <m:r>
                                        <a:rPr lang="zh-CN" altLang="en-US" sz="24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zh-CN" altLang="en-US" sz="24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𝛾</m:t>
                                      </m:r>
                                    </m:e>
                                    <m:sup>
                                      <m:r>
                                        <a:rPr lang="zh-CN" altLang="en-US" sz="24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zh-CN" altLang="en-US" sz="24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zh-CN" altLang="en-US" sz="2400" i="0">
                                          <a:latin typeface="Cambria Math" panose="02040503050406030204" pitchFamily="18" charset="0"/>
                                        </a:rPr>
                                        <m:t>max</m:t>
                                      </m:r>
                                    </m:sub>
                                  </m:sSub>
                                </m:num>
                                <m:den>
                                  <m:sSup>
                                    <m:sSupPr>
                                      <m:ctrlPr>
                                        <a:rPr lang="zh-CN" altLang="en-US" sz="24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p>
                                      <m:r>
                                        <a:rPr lang="zh-CN" altLang="en-US" sz="24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num>
                            <m:den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43FD5859-EDFF-415F-848C-9E5496C7FE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618" y="2556283"/>
                <a:ext cx="7488593" cy="99514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25E53A98-E467-4B4C-B8FC-21E43D160E73}"/>
              </a:ext>
            </a:extLst>
          </p:cNvPr>
          <p:cNvSpPr txBox="1"/>
          <p:nvPr/>
        </p:nvSpPr>
        <p:spPr>
          <a:xfrm>
            <a:off x="793204" y="2071432"/>
            <a:ext cx="73430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单位质量物质的阻止本领计算公式如下</a:t>
            </a:r>
            <a:r>
              <a:rPr lang="en-US" altLang="zh-CN" sz="20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[1]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8BDC4E7-14A3-416B-ACCB-234E195BD1ED}"/>
              </a:ext>
            </a:extLst>
          </p:cNvPr>
          <p:cNvSpPr txBox="1"/>
          <p:nvPr/>
        </p:nvSpPr>
        <p:spPr>
          <a:xfrm>
            <a:off x="793204" y="3644343"/>
            <a:ext cx="21601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式中：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9681310-033B-4E2D-8693-50E9B8C811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284272"/>
              </p:ext>
            </p:extLst>
          </p:nvPr>
        </p:nvGraphicFramePr>
        <p:xfrm>
          <a:off x="913624" y="4209711"/>
          <a:ext cx="4079460" cy="388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65400" imgH="241300" progId="Equation.DSMT4">
                  <p:embed/>
                </p:oleObj>
              </mc:Choice>
              <mc:Fallback>
                <p:oleObj name="Equation" r:id="rId4" imgW="25654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624" y="4209711"/>
                        <a:ext cx="4079460" cy="3882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7633564E-13A9-4988-A5D7-2EC8C6F139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165152"/>
              </p:ext>
            </p:extLst>
          </p:nvPr>
        </p:nvGraphicFramePr>
        <p:xfrm>
          <a:off x="913624" y="4624109"/>
          <a:ext cx="2394119" cy="953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900" imgH="609600" progId="Equation.DSMT4">
                  <p:embed/>
                </p:oleObj>
              </mc:Choice>
              <mc:Fallback>
                <p:oleObj name="Equation" r:id="rId6" imgW="1485900" imgH="609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624" y="4624109"/>
                        <a:ext cx="2394119" cy="9535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8569242-A2C6-4D7B-8E3D-D2A5C02326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460012"/>
              </p:ext>
            </p:extLst>
          </p:nvPr>
        </p:nvGraphicFramePr>
        <p:xfrm>
          <a:off x="900082" y="5548685"/>
          <a:ext cx="594415" cy="646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140" imgH="393529" progId="Equation.DSMT4">
                  <p:embed/>
                </p:oleObj>
              </mc:Choice>
              <mc:Fallback>
                <p:oleObj name="Equation" r:id="rId8" imgW="368140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082" y="5548685"/>
                        <a:ext cx="594415" cy="6461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AE3249F3-B7E2-4E9D-855A-AE8A904E01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460089"/>
              </p:ext>
            </p:extLst>
          </p:nvPr>
        </p:nvGraphicFramePr>
        <p:xfrm>
          <a:off x="2097141" y="5541601"/>
          <a:ext cx="1062473" cy="757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113" imgH="469696" progId="Equation.DSMT4">
                  <p:embed/>
                </p:oleObj>
              </mc:Choice>
              <mc:Fallback>
                <p:oleObj name="Equation" r:id="rId10" imgW="660113" imgH="46969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141" y="5541601"/>
                        <a:ext cx="1062473" cy="7574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D50CFB24-DF51-4D50-AB22-FDC0041F50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675761"/>
              </p:ext>
            </p:extLst>
          </p:nvPr>
        </p:nvGraphicFramePr>
        <p:xfrm>
          <a:off x="5214756" y="4145768"/>
          <a:ext cx="472696" cy="28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835" imgH="139518" progId="Equation.DSMT4">
                  <p:embed/>
                </p:oleObj>
              </mc:Choice>
              <mc:Fallback>
                <p:oleObj name="Equation" r:id="rId12" imgW="126835" imgH="1395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756" y="4145768"/>
                        <a:ext cx="472696" cy="2834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BE961A8C-78A9-4F96-B8DA-111C94B9C3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067033"/>
              </p:ext>
            </p:extLst>
          </p:nvPr>
        </p:nvGraphicFramePr>
        <p:xfrm>
          <a:off x="5214755" y="4609513"/>
          <a:ext cx="576040" cy="335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1847" imgH="164957" progId="Equation.DSMT4">
                  <p:embed/>
                </p:oleObj>
              </mc:Choice>
              <mc:Fallback>
                <p:oleObj name="Equation" r:id="rId14" imgW="291847" imgH="16495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755" y="4609513"/>
                        <a:ext cx="576040" cy="3354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F6BB2078-6B0A-4B37-8EA0-2D91DFEDB7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098291"/>
              </p:ext>
            </p:extLst>
          </p:nvPr>
        </p:nvGraphicFramePr>
        <p:xfrm>
          <a:off x="5214755" y="5151383"/>
          <a:ext cx="472697" cy="320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04536" imgH="203024" progId="Equation.DSMT4">
                  <p:embed/>
                </p:oleObj>
              </mc:Choice>
              <mc:Fallback>
                <p:oleObj name="Equation" r:id="rId16" imgW="304536" imgH="2030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755" y="5151383"/>
                        <a:ext cx="472697" cy="320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2523E5B2-391E-444E-B65B-A9BB60DE96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358402"/>
              </p:ext>
            </p:extLst>
          </p:nvPr>
        </p:nvGraphicFramePr>
        <p:xfrm>
          <a:off x="5214755" y="5699618"/>
          <a:ext cx="244546" cy="312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579" imgH="177646" progId="Equation.DSMT4">
                  <p:embed/>
                </p:oleObj>
              </mc:Choice>
              <mc:Fallback>
                <p:oleObj name="Equation" r:id="rId18" imgW="139579" imgH="1776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755" y="5699618"/>
                        <a:ext cx="244546" cy="3127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218CC5E6-844A-488A-A076-74CA2AD50A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826163"/>
              </p:ext>
            </p:extLst>
          </p:nvPr>
        </p:nvGraphicFramePr>
        <p:xfrm>
          <a:off x="6150266" y="5921814"/>
          <a:ext cx="605743" cy="310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06048" imgH="203024" progId="Equation.DSMT4">
                  <p:embed/>
                </p:oleObj>
              </mc:Choice>
              <mc:Fallback>
                <p:oleObj name="Equation" r:id="rId20" imgW="406048" imgH="20302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0266" y="5921814"/>
                        <a:ext cx="605743" cy="3100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>
            <a:extLst>
              <a:ext uri="{FF2B5EF4-FFF2-40B4-BE49-F238E27FC236}">
                <a16:creationId xmlns:a16="http://schemas.microsoft.com/office/drawing/2014/main" id="{29D500D3-2DAB-4EA7-A1AC-DC52371C155D}"/>
              </a:ext>
            </a:extLst>
          </p:cNvPr>
          <p:cNvSpPr txBox="1"/>
          <p:nvPr/>
        </p:nvSpPr>
        <p:spPr>
          <a:xfrm>
            <a:off x="5729815" y="4083099"/>
            <a:ext cx="190666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入射粒子的速度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8F8D1BF5-498F-4AFB-849F-6681E7ED5C14}"/>
              </a:ext>
            </a:extLst>
          </p:cNvPr>
          <p:cNvSpPr txBox="1"/>
          <p:nvPr/>
        </p:nvSpPr>
        <p:spPr>
          <a:xfrm>
            <a:off x="5729815" y="4550433"/>
            <a:ext cx="29900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入射粒子的核电荷数与质量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2F07529C-F4C5-46BA-A254-0FD7BB6894C1}"/>
              </a:ext>
            </a:extLst>
          </p:cNvPr>
          <p:cNvSpPr txBox="1"/>
          <p:nvPr/>
        </p:nvSpPr>
        <p:spPr>
          <a:xfrm>
            <a:off x="5729815" y="5089248"/>
            <a:ext cx="33500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物质元素的核电荷数与原子量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5C73DB73-F733-4B1F-98AB-854F8214B6C8}"/>
              </a:ext>
            </a:extLst>
          </p:cNvPr>
          <p:cNvSpPr txBox="1"/>
          <p:nvPr/>
        </p:nvSpPr>
        <p:spPr>
          <a:xfrm>
            <a:off x="5724080" y="5542861"/>
            <a:ext cx="30655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与物质密度有关的参数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当       时对结果影响显著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0CA2527-0B28-4A2D-B57D-C5D3C903F3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0"/>
            <a:ext cx="3819599" cy="1462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DBE06370-B039-48BE-81C0-336928855A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818521"/>
              </p:ext>
            </p:extLst>
          </p:nvPr>
        </p:nvGraphicFramePr>
        <p:xfrm>
          <a:off x="5289483" y="3641977"/>
          <a:ext cx="191790" cy="261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80" imgH="164814" progId="Equation.DSMT4">
                  <p:embed/>
                </p:oleObj>
              </mc:Choice>
              <mc:Fallback>
                <p:oleObj name="Equation" r:id="rId22" imgW="126780" imgH="16481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483" y="3641977"/>
                        <a:ext cx="191790" cy="2616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>
            <a:extLst>
              <a:ext uri="{FF2B5EF4-FFF2-40B4-BE49-F238E27FC236}">
                <a16:creationId xmlns:a16="http://schemas.microsoft.com/office/drawing/2014/main" id="{D23153C4-C35A-469C-B4C9-84AF85587A1E}"/>
              </a:ext>
            </a:extLst>
          </p:cNvPr>
          <p:cNvSpPr txBox="1"/>
          <p:nvPr/>
        </p:nvSpPr>
        <p:spPr>
          <a:xfrm>
            <a:off x="5724080" y="3583280"/>
            <a:ext cx="46024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屏蔽物质的平均电离能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2669BBA-20FD-45C1-9499-2D3F636529BC}"/>
              </a:ext>
            </a:extLst>
          </p:cNvPr>
          <p:cNvSpPr txBox="1"/>
          <p:nvPr/>
        </p:nvSpPr>
        <p:spPr>
          <a:xfrm>
            <a:off x="107690" y="6210396"/>
            <a:ext cx="923469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1].</a:t>
            </a:r>
            <a:r>
              <a:rPr lang="en-US" altLang="zh-CN" sz="16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 </a:t>
            </a:r>
            <a:r>
              <a:rPr lang="en-US" altLang="zh-CN" sz="16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agashima </a:t>
            </a:r>
            <a:r>
              <a:rPr lang="en-US" altLang="zh-CN" sz="1600" kern="100" dirty="0" err="1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orikiyo</a:t>
            </a:r>
            <a:r>
              <a:rPr lang="en-US" altLang="zh-CN" sz="16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Elementary Particle </a:t>
            </a:r>
            <a:r>
              <a:rPr lang="en-US" altLang="zh-CN" sz="1600" kern="100" dirty="0" err="1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hysics:Quantum</a:t>
            </a:r>
            <a:r>
              <a:rPr lang="en-US" altLang="zh-CN" sz="16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Field Theory and Particles[M]. Weinheim, Germany : Wiley</a:t>
            </a:r>
            <a:r>
              <a:rPr lang="zh-CN" altLang="zh-CN" sz="16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‐</a:t>
            </a:r>
            <a:r>
              <a:rPr lang="en-US" altLang="zh-CN" sz="16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CH Verlag GmbH &amp; Co. </a:t>
            </a:r>
            <a:r>
              <a:rPr lang="en-US" altLang="zh-CN" sz="1600" kern="100" dirty="0" err="1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GaA</a:t>
            </a:r>
            <a:r>
              <a:rPr lang="en-US" altLang="zh-CN" sz="16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2010</a:t>
            </a:r>
            <a:r>
              <a:rPr lang="zh-CN" altLang="zh-CN" sz="16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16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84.</a:t>
            </a:r>
            <a:endParaRPr lang="zh-CN" altLang="zh-CN" sz="1600" kern="100" dirty="0">
              <a:effectLst/>
              <a:latin typeface="Times New Roman" panose="02020603050405020304" pitchFamily="18" charset="0"/>
              <a:ea typeface="黑体" panose="02010609060101010101" pitchFamily="49" charset="-122"/>
              <a:cs typeface="宋体" panose="02010600030101010101" pitchFamily="2" charset="-122"/>
            </a:endParaRPr>
          </a:p>
          <a:p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B97259B-6C34-498C-9A49-7F78A06A60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82460" y="6018956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2000" b="1" smtClean="0"/>
              <a:t>8</a:t>
            </a:fld>
            <a:endParaRPr lang="zh-CN" altLang="en-US" sz="2000" b="1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18371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4" y="836820"/>
            <a:ext cx="3269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成果</a:t>
            </a: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A9B37D5F-BFD5-4963-9821-AADE5E4E174F}"/>
              </a:ext>
            </a:extLst>
          </p:cNvPr>
          <p:cNvSpPr txBox="1"/>
          <p:nvPr/>
        </p:nvSpPr>
        <p:spPr>
          <a:xfrm>
            <a:off x="323704" y="1556870"/>
            <a:ext cx="7848401" cy="563880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Autofit/>
          </a:bodyPr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9pPr>
          </a:lstStyle>
          <a:p>
            <a:pPr marL="0" indent="0">
              <a:spcAft>
                <a:spcPts val="0"/>
              </a:spcAft>
              <a:buNone/>
            </a:pP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阻止本领计算公式的验证</a:t>
            </a: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验证思路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4646C6D6-1AF8-478F-B4A9-DD364D767990}"/>
                  </a:ext>
                </a:extLst>
              </p:cNvPr>
              <p:cNvSpPr txBox="1"/>
              <p:nvPr/>
            </p:nvSpPr>
            <p:spPr>
              <a:xfrm>
                <a:off x="827703" y="2097970"/>
                <a:ext cx="7488593" cy="8446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0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𝑑𝐸</m:t>
                          </m:r>
                        </m:num>
                        <m:den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𝐾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𝑍</m:t>
                          </m:r>
                        </m:num>
                        <m:den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sSup>
                        <m:sSupPr>
                          <m:ctrlPr>
                            <a:rPr lang="zh-CN" alt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20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num>
                                <m:den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𝑙𝑛</m:t>
                          </m:r>
                          <m:d>
                            <m:d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20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b>
                                    <m:sSubPr>
                                      <m:ctrlPr>
                                        <a:rPr lang="zh-CN" altLang="en-US" sz="20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lang="zh-CN" altLang="en-US" sz="20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p>
                                      <m:r>
                                        <a:rPr lang="zh-CN" altLang="en-US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zh-CN" altLang="en-US" sz="20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p>
                                      <m:r>
                                        <a:rPr lang="zh-CN" altLang="en-US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zh-CN" altLang="en-US" sz="20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𝛾</m:t>
                                      </m:r>
                                    </m:e>
                                    <m:sup>
                                      <m:r>
                                        <a:rPr lang="zh-CN" altLang="en-US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zh-CN" altLang="en-US" sz="20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zh-CN" altLang="en-US" sz="2000" i="0">
                                          <a:latin typeface="Cambria Math" panose="02040503050406030204" pitchFamily="18" charset="0"/>
                                        </a:rPr>
                                        <m:t>max</m:t>
                                      </m:r>
                                    </m:sub>
                                  </m:sSub>
                                </m:num>
                                <m:den>
                                  <m:sSup>
                                    <m:sSupPr>
                                      <m:ctrlPr>
                                        <a:rPr lang="zh-CN" altLang="en-US" sz="20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p>
                                      <m:r>
                                        <a:rPr lang="zh-CN" altLang="en-US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en-US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num>
                            <m:den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4646C6D6-1AF8-478F-B4A9-DD364D7679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703" y="2097970"/>
                <a:ext cx="7488593" cy="84465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>
            <a:extLst>
              <a:ext uri="{FF2B5EF4-FFF2-40B4-BE49-F238E27FC236}">
                <a16:creationId xmlns:a16="http://schemas.microsoft.com/office/drawing/2014/main" id="{805E37FC-C69F-43DE-A007-0BDD49FE9BA2}"/>
              </a:ext>
            </a:extLst>
          </p:cNvPr>
          <p:cNvSpPr txBox="1"/>
          <p:nvPr/>
        </p:nvSpPr>
        <p:spPr>
          <a:xfrm>
            <a:off x="827703" y="3078440"/>
            <a:ext cx="7488594" cy="9435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单位质量物质的阻止本领与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屏蔽物质种类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带电粒子电荷数、带电粒子入射能量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有关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49F3173-8EB3-4173-8F54-9C8544D78A7E}"/>
              </a:ext>
            </a:extLst>
          </p:cNvPr>
          <p:cNvSpPr txBox="1"/>
          <p:nvPr/>
        </p:nvSpPr>
        <p:spPr>
          <a:xfrm>
            <a:off x="819702" y="4266854"/>
            <a:ext cx="734440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4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中进行模拟计算，改变屏蔽物质种类、带电粒子电荷数、带电粒子入射能量，统计屏蔽物质中的能量沉积，与理论公式计算值相比较。</a:t>
            </a:r>
            <a:endParaRPr lang="zh-CN" altLang="en-US" sz="2000" dirty="0"/>
          </a:p>
          <a:p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2A2EBBF-10D8-4648-B925-309C56778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32150" y="6178294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2400" b="1" smtClean="0"/>
              <a:t>9</a:t>
            </a:fld>
            <a:endParaRPr lang="zh-CN" altLang="en-US" sz="2400" b="1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487854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30</Words>
  <Application>Microsoft Office PowerPoint</Application>
  <PresentationFormat>全屏显示(4:3)</PresentationFormat>
  <Paragraphs>224</Paragraphs>
  <Slides>17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7" baseType="lpstr">
      <vt:lpstr>黑体</vt:lpstr>
      <vt:lpstr>Arial</vt:lpstr>
      <vt:lpstr>Cambria Math</vt:lpstr>
      <vt:lpstr>Times New Roman</vt:lpstr>
      <vt:lpstr>宋体</vt:lpstr>
      <vt:lpstr>Calibri</vt:lpstr>
      <vt:lpstr>等线</vt:lpstr>
      <vt:lpstr>微软雅黑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29</cp:revision>
  <dcterms:created xsi:type="dcterms:W3CDTF">2019-06-01T07:44:00Z</dcterms:created>
  <dcterms:modified xsi:type="dcterms:W3CDTF">2021-04-09T04:32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94</vt:lpwstr>
  </property>
</Properties>
</file>